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1A82" w:rsidRPr="00305F4A" w:rsidRDefault="00831A82" w:rsidP="00C61273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>Комплект оценочных материалов по дисциплине</w:t>
      </w:r>
    </w:p>
    <w:p w:rsidR="00831A82" w:rsidRPr="00305F4A" w:rsidRDefault="00831A82" w:rsidP="00C61273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>ЕН.01 Математика</w:t>
      </w:r>
    </w:p>
    <w:p w:rsidR="00831A82" w:rsidRPr="00305F4A" w:rsidRDefault="0024503A" w:rsidP="00C61273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>для специальности 38</w:t>
      </w:r>
      <w:r w:rsidR="00831A82" w:rsidRPr="00305F4A">
        <w:rPr>
          <w:rFonts w:eastAsia="Times New Roman"/>
          <w:b/>
          <w:bCs/>
          <w:color w:val="000000"/>
          <w:lang w:eastAsia="ru-RU"/>
        </w:rPr>
        <w:t>.02.06 Финансы</w:t>
      </w:r>
    </w:p>
    <w:p w:rsidR="00831A82" w:rsidRPr="00305F4A" w:rsidRDefault="00831A82" w:rsidP="004D3398">
      <w:pPr>
        <w:spacing w:line="276" w:lineRule="auto"/>
        <w:ind w:left="680" w:firstLine="709"/>
        <w:rPr>
          <w:rFonts w:eastAsia="Times New Roman"/>
          <w:b/>
          <w:bCs/>
          <w:color w:val="000000"/>
          <w:lang w:eastAsia="ru-RU"/>
        </w:rPr>
      </w:pPr>
    </w:p>
    <w:p w:rsidR="00831A82" w:rsidRPr="00305F4A" w:rsidRDefault="00831A82" w:rsidP="004D3398">
      <w:pPr>
        <w:spacing w:line="276" w:lineRule="auto"/>
        <w:ind w:left="680" w:firstLine="709"/>
        <w:rPr>
          <w:rFonts w:eastAsia="Times New Roman"/>
          <w:b/>
          <w:bCs/>
          <w:color w:val="000000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выбор правильного ответа </w:t>
      </w:r>
    </w:p>
    <w:p w:rsidR="00831A82" w:rsidRPr="00305F4A" w:rsidRDefault="00831A82" w:rsidP="004D3398">
      <w:pPr>
        <w:spacing w:line="276" w:lineRule="auto"/>
        <w:ind w:left="680" w:firstLine="709"/>
        <w:rPr>
          <w:rFonts w:eastAsia="Times New Roman"/>
          <w:i/>
          <w:iCs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1.</w:t>
      </w:r>
      <w:r w:rsidRPr="00305F4A">
        <w:rPr>
          <w:rFonts w:eastAsia="Batang"/>
          <w:color w:val="000000"/>
          <w:lang w:eastAsia="ko-KR"/>
        </w:rPr>
        <w:t xml:space="preserve"> </w:t>
      </w:r>
      <w:r w:rsidRPr="00305F4A">
        <w:rPr>
          <w:rFonts w:eastAsia="Times New Roman"/>
          <w:i/>
          <w:iCs/>
          <w:color w:val="000000"/>
          <w:lang w:eastAsia="ru-RU"/>
        </w:rPr>
        <w:t>Выберите один правильный ответ</w:t>
      </w:r>
    </w:p>
    <w:p w:rsidR="00831A82" w:rsidRPr="00305F4A" w:rsidRDefault="00BC6D93" w:rsidP="004D3398">
      <w:pPr>
        <w:tabs>
          <w:tab w:val="left" w:pos="400"/>
        </w:tabs>
        <w:spacing w:before="240" w:line="276" w:lineRule="auto"/>
        <w:ind w:firstLine="709"/>
      </w:pPr>
      <w:r w:rsidRPr="00305F4A">
        <w:t>Найдите</w:t>
      </w:r>
      <w:r w:rsidRPr="00305F4A">
        <w:rPr>
          <w:rFonts w:eastAsia="Batang"/>
          <w:color w:val="000000"/>
          <w:lang w:eastAsia="ko-KR"/>
        </w:rPr>
        <w:t xml:space="preserve"> область определения </w:t>
      </w:r>
      <w:r w:rsidRPr="00305F4A">
        <w:t>функции</w:t>
      </w:r>
      <w:r w:rsidRPr="00305F4A">
        <w:rPr>
          <w:position w:val="-10"/>
        </w:rPr>
        <w:object w:dxaOrig="1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24pt" o:ole="">
            <v:imagedata r:id="rId4" o:title=""/>
          </v:shape>
          <o:OLEObject Type="Embed" ProgID="Equation.3" ShapeID="_x0000_i1025" DrawAspect="Content" ObjectID="_1823492540" r:id="rId5"/>
        </w:object>
      </w:r>
      <w:r w:rsidRPr="00305F4A">
        <w:t>:</w:t>
      </w:r>
    </w:p>
    <w:p w:rsidR="00831A82" w:rsidRPr="00305F4A" w:rsidRDefault="00831A82" w:rsidP="004D3398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 xml:space="preserve">А) </w:t>
      </w:r>
      <w:r w:rsidR="00BC6D93" w:rsidRPr="00305F4A">
        <w:rPr>
          <w:rFonts w:eastAsia="Batang"/>
          <w:color w:val="000000"/>
          <w:lang w:eastAsia="ko-KR"/>
        </w:rPr>
        <w:t>(-1;1)</w:t>
      </w:r>
    </w:p>
    <w:p w:rsidR="00831A82" w:rsidRPr="00305F4A" w:rsidRDefault="00BC6D93" w:rsidP="004D3398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>В) [0;1]</w:t>
      </w:r>
    </w:p>
    <w:p w:rsidR="00831A82" w:rsidRPr="00305F4A" w:rsidRDefault="00831A82" w:rsidP="004D3398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 xml:space="preserve">С) </w:t>
      </w:r>
      <w:r w:rsidR="00BC6D93" w:rsidRPr="00305F4A">
        <w:rPr>
          <w:rFonts w:eastAsia="Batang"/>
          <w:color w:val="000000"/>
          <w:lang w:eastAsia="ko-KR"/>
        </w:rPr>
        <w:t>(</w:t>
      </w:r>
      <w:r w:rsidR="006A57DF" w:rsidRPr="00305F4A">
        <w:rPr>
          <w:rFonts w:eastAsia="Batang"/>
          <w:color w:val="000000"/>
          <w:lang w:eastAsia="ko-KR"/>
        </w:rPr>
        <w:t>-</w:t>
      </w:r>
      <w:r w:rsidR="00BC6D93" w:rsidRPr="00305F4A">
        <w:rPr>
          <w:rFonts w:eastAsia="Batang"/>
          <w:color w:val="000000"/>
          <w:lang w:eastAsia="ko-KR"/>
        </w:rPr>
        <w:t xml:space="preserve">1; </w:t>
      </w:r>
      <w:r w:rsidR="006A57DF" w:rsidRPr="00305F4A">
        <w:rPr>
          <w:rFonts w:eastAsia="Batang"/>
          <w:color w:val="000000"/>
          <w:lang w:eastAsia="ko-KR"/>
        </w:rPr>
        <w:t>0</w:t>
      </w:r>
      <w:r w:rsidR="00BC6D93" w:rsidRPr="00305F4A">
        <w:rPr>
          <w:rFonts w:eastAsia="Batang"/>
          <w:color w:val="000000"/>
          <w:lang w:eastAsia="ko-KR"/>
        </w:rPr>
        <w:t>)</w:t>
      </w:r>
    </w:p>
    <w:p w:rsidR="00831A82" w:rsidRPr="00305F4A" w:rsidRDefault="00831A82" w:rsidP="004D3398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 xml:space="preserve">Д) </w:t>
      </w:r>
      <w:r w:rsidR="00BC6D93" w:rsidRPr="00305F4A">
        <w:rPr>
          <w:rFonts w:eastAsia="Batang"/>
          <w:color w:val="000000"/>
          <w:lang w:eastAsia="ko-KR"/>
        </w:rPr>
        <w:t>[-1;1]</w:t>
      </w:r>
    </w:p>
    <w:p w:rsidR="00831A82" w:rsidRPr="00305F4A" w:rsidRDefault="00831A82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авильный ответ: Д </w:t>
      </w:r>
    </w:p>
    <w:p w:rsidR="00831A82" w:rsidRPr="00305F4A" w:rsidRDefault="008F03B0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</w:t>
      </w:r>
      <w:r w:rsidR="00831A82" w:rsidRPr="00305F4A">
        <w:rPr>
          <w:rFonts w:eastAsia="Times New Roman"/>
          <w:color w:val="000000"/>
          <w:lang w:eastAsia="ru-RU"/>
        </w:rPr>
        <w:t xml:space="preserve"> 01</w:t>
      </w:r>
      <w:r w:rsidR="00BC6D93" w:rsidRPr="00305F4A">
        <w:rPr>
          <w:rFonts w:eastAsia="Times New Roman"/>
          <w:color w:val="000000"/>
          <w:lang w:eastAsia="ru-RU"/>
        </w:rPr>
        <w:t>, ОК 09</w:t>
      </w:r>
      <w:r w:rsidR="00831A82" w:rsidRPr="00305F4A">
        <w:rPr>
          <w:rFonts w:eastAsia="Times New Roman"/>
          <w:color w:val="000000"/>
          <w:lang w:eastAsia="ru-RU"/>
        </w:rPr>
        <w:t xml:space="preserve"> </w:t>
      </w:r>
    </w:p>
    <w:p w:rsidR="00BC6D93" w:rsidRPr="00305F4A" w:rsidRDefault="00BC6D93" w:rsidP="004D3398">
      <w:pPr>
        <w:spacing w:line="276" w:lineRule="auto"/>
        <w:ind w:firstLine="709"/>
        <w:rPr>
          <w:rFonts w:eastAsia="Times New Roman"/>
          <w:lang w:eastAsia="ru-RU"/>
        </w:rPr>
      </w:pPr>
    </w:p>
    <w:p w:rsidR="00831A82" w:rsidRPr="00305F4A" w:rsidRDefault="00831A82" w:rsidP="004D3398">
      <w:pPr>
        <w:spacing w:line="276" w:lineRule="auto"/>
        <w:ind w:left="680" w:firstLine="709"/>
        <w:rPr>
          <w:rFonts w:eastAsia="Times New Roman"/>
          <w:i/>
          <w:iCs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2.</w:t>
      </w:r>
      <w:r w:rsidRPr="00305F4A">
        <w:rPr>
          <w:rFonts w:eastAsia="Times New Roman"/>
          <w:i/>
          <w:iCs/>
          <w:color w:val="000000"/>
          <w:lang w:eastAsia="ru-RU"/>
        </w:rPr>
        <w:t xml:space="preserve"> Выберите один правильный ответ</w:t>
      </w:r>
    </w:p>
    <w:p w:rsidR="00831A82" w:rsidRPr="00305F4A" w:rsidRDefault="00831A82" w:rsidP="004D3398">
      <w:pPr>
        <w:spacing w:line="276" w:lineRule="auto"/>
        <w:ind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 xml:space="preserve">Вычислить определитель </w:t>
      </w:r>
      <w:r w:rsidRPr="00305F4A">
        <w:rPr>
          <w:position w:val="-36"/>
        </w:rPr>
        <w:object w:dxaOrig="915" w:dyaOrig="855">
          <v:shape id="_x0000_i1026" type="#_x0000_t75" style="width:45.75pt;height:42.75pt" o:ole="">
            <v:imagedata r:id="rId6" o:title=""/>
          </v:shape>
          <o:OLEObject Type="Embed" ProgID="Equation.DSMT4" ShapeID="_x0000_i1026" DrawAspect="Content" ObjectID="_1823492541" r:id="rId7"/>
        </w:object>
      </w:r>
    </w:p>
    <w:p w:rsidR="00831A82" w:rsidRPr="00305F4A" w:rsidRDefault="00831A82" w:rsidP="004D3398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>A) 1</w:t>
      </w:r>
    </w:p>
    <w:p w:rsidR="00831A82" w:rsidRPr="00305F4A" w:rsidRDefault="00831A82" w:rsidP="004D3398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>B) 29</w:t>
      </w:r>
    </w:p>
    <w:p w:rsidR="00831A82" w:rsidRPr="00305F4A" w:rsidRDefault="00831A82" w:rsidP="004D3398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>C) -1</w:t>
      </w:r>
    </w:p>
    <w:p w:rsidR="00831A82" w:rsidRPr="00305F4A" w:rsidRDefault="00831A82" w:rsidP="004D3398">
      <w:pPr>
        <w:spacing w:line="276" w:lineRule="auto"/>
        <w:ind w:left="57" w:firstLine="709"/>
        <w:rPr>
          <w:rFonts w:eastAsia="Times New Roman"/>
          <w:color w:val="000000"/>
          <w:lang w:eastAsia="ru-RU"/>
        </w:rPr>
      </w:pPr>
      <w:r w:rsidRPr="00305F4A">
        <w:rPr>
          <w:rFonts w:eastAsia="Batang"/>
          <w:color w:val="000000"/>
          <w:lang w:eastAsia="ko-KR"/>
        </w:rPr>
        <w:t>D) -29</w:t>
      </w:r>
    </w:p>
    <w:p w:rsidR="00831A82" w:rsidRPr="00305F4A" w:rsidRDefault="00831A82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авильный ответ: А</w:t>
      </w:r>
    </w:p>
    <w:p w:rsidR="00831A82" w:rsidRPr="00305F4A" w:rsidRDefault="00831A82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 02</w:t>
      </w:r>
      <w:r w:rsidR="00BC6D93" w:rsidRPr="00305F4A">
        <w:rPr>
          <w:rFonts w:eastAsia="Times New Roman"/>
          <w:color w:val="000000"/>
          <w:lang w:eastAsia="ru-RU"/>
        </w:rPr>
        <w:t>, ПК 1.1, ПК 1.3</w:t>
      </w:r>
    </w:p>
    <w:p w:rsidR="00DE26BF" w:rsidRPr="00305F4A" w:rsidRDefault="00DE26BF" w:rsidP="004D3398">
      <w:pPr>
        <w:spacing w:line="276" w:lineRule="auto"/>
        <w:ind w:firstLine="709"/>
      </w:pPr>
    </w:p>
    <w:p w:rsidR="00BC6D93" w:rsidRPr="00305F4A" w:rsidRDefault="00BC6D93" w:rsidP="004D3398">
      <w:pPr>
        <w:spacing w:line="276" w:lineRule="auto"/>
        <w:ind w:left="680" w:firstLine="709"/>
        <w:rPr>
          <w:rFonts w:eastAsia="Times New Roman"/>
          <w:i/>
          <w:iCs/>
          <w:color w:val="000000"/>
          <w:lang w:eastAsia="ru-RU"/>
        </w:rPr>
      </w:pPr>
      <w:r w:rsidRPr="00305F4A">
        <w:t>3.</w:t>
      </w:r>
      <w:r w:rsidRPr="00305F4A">
        <w:rPr>
          <w:rFonts w:eastAsia="Times New Roman"/>
          <w:i/>
          <w:iCs/>
          <w:color w:val="000000"/>
          <w:lang w:eastAsia="ru-RU"/>
        </w:rPr>
        <w:t xml:space="preserve"> Выберите один правильный ответ</w:t>
      </w:r>
    </w:p>
    <w:p w:rsidR="00BC6D93" w:rsidRPr="00305F4A" w:rsidRDefault="00BC6D93" w:rsidP="004D3398">
      <w:pPr>
        <w:spacing w:line="276" w:lineRule="auto"/>
        <w:ind w:firstLine="709"/>
      </w:pPr>
      <w:r w:rsidRPr="00305F4A">
        <w:t>Сколько денег будет на вкладе через год, если положить 10000руб. под 12%?</w:t>
      </w:r>
    </w:p>
    <w:p w:rsidR="00BC6D93" w:rsidRPr="00305F4A" w:rsidRDefault="00BC6D93" w:rsidP="004D3398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>A) 1</w:t>
      </w:r>
      <w:r w:rsidR="00D37FE8" w:rsidRPr="00305F4A">
        <w:rPr>
          <w:rFonts w:eastAsia="Batang"/>
          <w:color w:val="000000"/>
          <w:lang w:eastAsia="ko-KR"/>
        </w:rPr>
        <w:t>120</w:t>
      </w:r>
    </w:p>
    <w:p w:rsidR="00BC6D93" w:rsidRPr="00305F4A" w:rsidRDefault="00BC6D93" w:rsidP="004D3398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 xml:space="preserve">B) </w:t>
      </w:r>
      <w:r w:rsidR="00D37FE8" w:rsidRPr="00305F4A">
        <w:rPr>
          <w:rFonts w:eastAsia="Batang"/>
          <w:color w:val="000000"/>
          <w:lang w:eastAsia="ko-KR"/>
        </w:rPr>
        <w:t>1200</w:t>
      </w:r>
    </w:p>
    <w:p w:rsidR="00BC6D93" w:rsidRPr="00305F4A" w:rsidRDefault="00D37FE8" w:rsidP="004D3398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305F4A">
        <w:rPr>
          <w:rFonts w:eastAsia="Batang"/>
          <w:color w:val="000000"/>
          <w:lang w:eastAsia="ko-KR"/>
        </w:rPr>
        <w:t>C) 12000</w:t>
      </w:r>
    </w:p>
    <w:p w:rsidR="00BC6D93" w:rsidRPr="00305F4A" w:rsidRDefault="00D37FE8" w:rsidP="004D3398">
      <w:pPr>
        <w:spacing w:line="276" w:lineRule="auto"/>
        <w:ind w:left="57" w:firstLine="709"/>
        <w:rPr>
          <w:rFonts w:eastAsia="Times New Roman"/>
          <w:color w:val="000000"/>
          <w:lang w:eastAsia="ru-RU"/>
        </w:rPr>
      </w:pPr>
      <w:r w:rsidRPr="00305F4A">
        <w:rPr>
          <w:rFonts w:eastAsia="Batang"/>
          <w:color w:val="000000"/>
          <w:lang w:eastAsia="ko-KR"/>
        </w:rPr>
        <w:t>D) 11200</w:t>
      </w:r>
    </w:p>
    <w:p w:rsidR="00BC6D93" w:rsidRPr="00305F4A" w:rsidRDefault="00BC6D93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авильный ответ: </w:t>
      </w:r>
      <w:r w:rsidR="00D37FE8" w:rsidRPr="00305F4A">
        <w:rPr>
          <w:rFonts w:eastAsia="Times New Roman"/>
          <w:color w:val="000000"/>
          <w:lang w:eastAsia="ru-RU"/>
        </w:rPr>
        <w:t>Д</w:t>
      </w:r>
    </w:p>
    <w:p w:rsidR="00BC6D93" w:rsidRPr="00305F4A" w:rsidRDefault="00BC6D93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Компетенции: </w:t>
      </w:r>
      <w:r w:rsidR="009C0F23" w:rsidRPr="00305F4A">
        <w:rPr>
          <w:rFonts w:eastAsia="Times New Roman"/>
          <w:color w:val="000000"/>
          <w:lang w:eastAsia="ru-RU"/>
        </w:rPr>
        <w:t xml:space="preserve">ОК 11, </w:t>
      </w:r>
      <w:r w:rsidR="006A57DF" w:rsidRPr="00305F4A">
        <w:rPr>
          <w:rFonts w:eastAsia="Times New Roman"/>
          <w:color w:val="000000"/>
          <w:lang w:eastAsia="ru-RU"/>
        </w:rPr>
        <w:t xml:space="preserve">ПК 3.1- ПК </w:t>
      </w:r>
      <w:r w:rsidRPr="00305F4A">
        <w:rPr>
          <w:rFonts w:eastAsia="Times New Roman"/>
          <w:color w:val="000000"/>
          <w:lang w:eastAsia="ru-RU"/>
        </w:rPr>
        <w:t>3</w:t>
      </w:r>
      <w:r w:rsidR="006A57DF" w:rsidRPr="00305F4A">
        <w:rPr>
          <w:rFonts w:eastAsia="Times New Roman"/>
          <w:color w:val="000000"/>
          <w:lang w:eastAsia="ru-RU"/>
        </w:rPr>
        <w:t>.5</w:t>
      </w:r>
    </w:p>
    <w:p w:rsidR="00BC6D93" w:rsidRPr="00305F4A" w:rsidRDefault="00BC6D93" w:rsidP="004D3398">
      <w:pPr>
        <w:spacing w:line="276" w:lineRule="auto"/>
        <w:ind w:firstLine="709"/>
      </w:pPr>
    </w:p>
    <w:p w:rsidR="006A57DF" w:rsidRPr="00305F4A" w:rsidRDefault="006A57DF" w:rsidP="004D3398">
      <w:pPr>
        <w:pStyle w:val="1"/>
        <w:suppressAutoHyphens/>
        <w:spacing w:after="0"/>
        <w:ind w:left="426" w:firstLine="709"/>
        <w:jc w:val="both"/>
      </w:pPr>
      <w:r w:rsidRPr="00305F4A">
        <w:t xml:space="preserve">4. </w:t>
      </w:r>
      <w:r w:rsidRPr="00305F4A">
        <w:rPr>
          <w:i/>
          <w:iCs/>
          <w:color w:val="000000"/>
          <w:lang w:eastAsia="ru-RU"/>
        </w:rPr>
        <w:t>Выберите один правильный ответ</w:t>
      </w:r>
      <w:r w:rsidRPr="00305F4A">
        <w:t xml:space="preserve"> </w:t>
      </w:r>
    </w:p>
    <w:p w:rsidR="006A57DF" w:rsidRPr="00305F4A" w:rsidRDefault="006A57DF" w:rsidP="004D3398">
      <w:pPr>
        <w:pStyle w:val="1"/>
        <w:suppressAutoHyphens/>
        <w:spacing w:after="0"/>
        <w:ind w:left="426" w:firstLine="709"/>
        <w:jc w:val="both"/>
      </w:pPr>
      <w:r w:rsidRPr="00305F4A">
        <w:t xml:space="preserve">Найти </w:t>
      </w:r>
      <w:r w:rsidRPr="00305F4A">
        <w:rPr>
          <w:position w:val="-28"/>
        </w:rPr>
        <w:object w:dxaOrig="1410" w:dyaOrig="720">
          <v:shape id="_x0000_i1027" type="#_x0000_t75" style="width:70.5pt;height:36pt" o:ole="">
            <v:imagedata r:id="rId8" o:title=""/>
          </v:shape>
          <o:OLEObject Type="Embed" ProgID="Equation.DSMT4" ShapeID="_x0000_i1027" DrawAspect="Content" ObjectID="_1823492542" r:id="rId9"/>
        </w:object>
      </w:r>
      <w:r w:rsidRPr="00305F4A">
        <w:t xml:space="preserve"> </w:t>
      </w:r>
    </w:p>
    <w:p w:rsidR="006A57DF" w:rsidRPr="00305F4A" w:rsidRDefault="006A57DF" w:rsidP="004D3398">
      <w:pPr>
        <w:pStyle w:val="1"/>
        <w:suppressAutoHyphens/>
        <w:spacing w:after="0"/>
        <w:ind w:left="426" w:firstLine="709"/>
        <w:jc w:val="both"/>
      </w:pPr>
    </w:p>
    <w:p w:rsidR="006A57DF" w:rsidRPr="00305F4A" w:rsidRDefault="006A57DF" w:rsidP="004D3398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305F4A">
        <w:rPr>
          <w:lang w:val="en-US"/>
        </w:rPr>
        <w:t>A</w:t>
      </w:r>
      <w:r w:rsidRPr="00305F4A">
        <w:t>)</w:t>
      </w:r>
      <w:r w:rsidRPr="00305F4A">
        <w:rPr>
          <w:position w:val="-26"/>
        </w:rPr>
        <w:object w:dxaOrig="375" w:dyaOrig="705">
          <v:shape id="_x0000_i1028" type="#_x0000_t75" style="width:18.75pt;height:35.25pt" o:ole="">
            <v:imagedata r:id="rId10" o:title=""/>
          </v:shape>
          <o:OLEObject Type="Embed" ProgID="Equation.DSMT4" ShapeID="_x0000_i1028" DrawAspect="Content" ObjectID="_1823492543" r:id="rId11"/>
        </w:object>
      </w:r>
      <w:r w:rsidRPr="00305F4A">
        <w:tab/>
      </w:r>
    </w:p>
    <w:p w:rsidR="006A57DF" w:rsidRPr="00305F4A" w:rsidRDefault="006A57DF" w:rsidP="004D3398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305F4A">
        <w:rPr>
          <w:lang w:val="en-US"/>
        </w:rPr>
        <w:t>B</w:t>
      </w:r>
      <w:r w:rsidRPr="00305F4A">
        <w:t xml:space="preserve">) </w:t>
      </w:r>
      <w:r w:rsidRPr="00305F4A">
        <w:rPr>
          <w:position w:val="-4"/>
        </w:rPr>
        <w:object w:dxaOrig="285" w:dyaOrig="300">
          <v:shape id="_x0000_i1029" type="#_x0000_t75" style="width:14.25pt;height:15pt" o:ole="">
            <v:imagedata r:id="rId12" o:title=""/>
          </v:shape>
          <o:OLEObject Type="Embed" ProgID="Equation.DSMT4" ShapeID="_x0000_i1029" DrawAspect="Content" ObjectID="_1823492544" r:id="rId13"/>
        </w:object>
      </w:r>
      <w:r w:rsidRPr="00305F4A">
        <w:tab/>
      </w:r>
    </w:p>
    <w:p w:rsidR="006A57DF" w:rsidRPr="00305F4A" w:rsidRDefault="006A57DF" w:rsidP="004D3398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305F4A">
        <w:rPr>
          <w:lang w:val="en-US"/>
        </w:rPr>
        <w:t>C</w:t>
      </w:r>
      <w:r w:rsidRPr="00305F4A">
        <w:t>) 12</w:t>
      </w:r>
      <w:r w:rsidRPr="00305F4A">
        <w:tab/>
      </w:r>
    </w:p>
    <w:p w:rsidR="006A57DF" w:rsidRPr="00305F4A" w:rsidRDefault="006A57DF" w:rsidP="004D3398">
      <w:pPr>
        <w:tabs>
          <w:tab w:val="left" w:pos="1134"/>
          <w:tab w:val="center" w:pos="2835"/>
          <w:tab w:val="center" w:pos="4536"/>
          <w:tab w:val="center" w:pos="6237"/>
          <w:tab w:val="center" w:pos="7938"/>
        </w:tabs>
        <w:spacing w:line="276" w:lineRule="auto"/>
        <w:ind w:left="925" w:firstLine="709"/>
      </w:pPr>
      <w:r w:rsidRPr="00305F4A">
        <w:rPr>
          <w:lang w:val="en-US"/>
        </w:rPr>
        <w:t>D</w:t>
      </w:r>
      <w:r w:rsidRPr="00305F4A">
        <w:t>) 0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авильный ответ: А</w:t>
      </w:r>
    </w:p>
    <w:p w:rsidR="006A57DF" w:rsidRPr="00305F4A" w:rsidRDefault="009C0F23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 02</w:t>
      </w:r>
      <w:r w:rsidR="006A57DF" w:rsidRPr="00305F4A">
        <w:rPr>
          <w:rFonts w:eastAsia="Times New Roman"/>
          <w:color w:val="000000"/>
          <w:lang w:eastAsia="ru-RU"/>
        </w:rPr>
        <w:t>, ПК 2.1-ПК 2.3.</w:t>
      </w:r>
      <w:r w:rsidR="006A57DF" w:rsidRPr="00305F4A">
        <w:rPr>
          <w:rFonts w:eastAsia="Batang"/>
          <w:color w:val="000000"/>
          <w:lang w:eastAsia="ko-KR"/>
        </w:rPr>
        <w:tab/>
      </w:r>
    </w:p>
    <w:p w:rsidR="006A57DF" w:rsidRPr="00305F4A" w:rsidRDefault="006A57DF" w:rsidP="004D3398">
      <w:pPr>
        <w:spacing w:line="276" w:lineRule="auto"/>
        <w:ind w:firstLine="709"/>
      </w:pP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установление соответствия 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i/>
          <w:iCs/>
          <w:color w:val="000000"/>
          <w:lang w:eastAsia="ru-RU"/>
        </w:rPr>
        <w:t xml:space="preserve">Установите правильное соответствие. 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305F4A">
        <w:rPr>
          <w:rFonts w:eastAsia="Times New Roman"/>
          <w:i/>
          <w:iCs/>
          <w:color w:val="000000"/>
          <w:lang w:eastAsia="ru-RU"/>
        </w:rPr>
        <w:t>Каждому элементу левого столбца соответствует только один элемент правого столбца.</w:t>
      </w:r>
    </w:p>
    <w:p w:rsidR="00EE73A3" w:rsidRPr="00305F4A" w:rsidRDefault="00EE73A3" w:rsidP="004D3398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1.Установите соответствие между функциями и их производными: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</w:p>
    <w:p w:rsidR="006A57DF" w:rsidRPr="00305F4A" w:rsidRDefault="006A57DF" w:rsidP="004D3398">
      <w:pPr>
        <w:spacing w:line="276" w:lineRule="auto"/>
        <w:ind w:firstLine="709"/>
      </w:pPr>
      <w:r w:rsidRPr="00305F4A">
        <w:t xml:space="preserve">1)  y = </w:t>
      </w:r>
      <w:r w:rsidRPr="00305F4A">
        <w:rPr>
          <w:i/>
        </w:rPr>
        <w:t>x-x</w:t>
      </w:r>
      <w:r w:rsidRPr="00305F4A">
        <w:rPr>
          <w:i/>
          <w:vertAlign w:val="superscript"/>
        </w:rPr>
        <w:t>3</w:t>
      </w:r>
      <w:r w:rsidRPr="00305F4A">
        <w:t xml:space="preserve">                                А) </w:t>
      </w:r>
      <w:r w:rsidRPr="00305F4A">
        <w:rPr>
          <w:position w:val="-6"/>
        </w:rPr>
        <w:object w:dxaOrig="260" w:dyaOrig="320">
          <v:shape id="_x0000_i1030" type="#_x0000_t75" style="width:12.75pt;height:15.75pt" o:ole="">
            <v:imagedata r:id="rId14" o:title=""/>
          </v:shape>
          <o:OLEObject Type="Embed" ProgID="Equation.3" ShapeID="_x0000_i1030" DrawAspect="Content" ObjectID="_1823492545" r:id="rId15"/>
        </w:object>
      </w:r>
      <w:r w:rsidRPr="00305F4A">
        <w:rPr>
          <w:lang w:val="en-US"/>
        </w:rPr>
        <w:t>ln</w:t>
      </w:r>
      <w:r w:rsidRPr="00305F4A">
        <w:t>5</w:t>
      </w:r>
    </w:p>
    <w:p w:rsidR="006A57DF" w:rsidRPr="00305F4A" w:rsidRDefault="006A57DF" w:rsidP="004D3398">
      <w:pPr>
        <w:spacing w:line="276" w:lineRule="auto"/>
        <w:ind w:firstLine="709"/>
      </w:pPr>
      <w:r w:rsidRPr="00305F4A">
        <w:t xml:space="preserve">2)  у = </w:t>
      </w:r>
      <w:r w:rsidRPr="00305F4A">
        <w:rPr>
          <w:bCs/>
        </w:rPr>
        <w:t>3</w:t>
      </w:r>
      <m:oMath>
        <m:r>
          <w:rPr>
            <w:rFonts w:ascii="Cambria Math" w:hAnsi="Cambria Math"/>
          </w:rPr>
          <m:t>sinх</m:t>
        </m:r>
      </m:oMath>
      <w:r w:rsidRPr="00305F4A">
        <w:rPr>
          <w:i/>
        </w:rPr>
        <w:t xml:space="preserve">  </w:t>
      </w:r>
      <w:r w:rsidRPr="00305F4A">
        <w:t xml:space="preserve">                           Б)  1-3х</w:t>
      </w:r>
      <w:r w:rsidRPr="00305F4A">
        <w:rPr>
          <w:vertAlign w:val="superscript"/>
        </w:rPr>
        <w:t>2</w:t>
      </w:r>
      <w:r w:rsidRPr="00305F4A">
        <w:t xml:space="preserve">  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bCs/>
          <w:color w:val="000000"/>
          <w:lang w:eastAsia="ru-RU"/>
        </w:rPr>
      </w:pPr>
      <w:r w:rsidRPr="00305F4A">
        <w:t>3)  у =</w:t>
      </w:r>
      <w:r w:rsidRPr="00305F4A">
        <w:rPr>
          <w:position w:val="-6"/>
        </w:rPr>
        <w:object w:dxaOrig="260" w:dyaOrig="320">
          <v:shape id="_x0000_i1031" type="#_x0000_t75" style="width:12.75pt;height:15.75pt" o:ole="">
            <v:imagedata r:id="rId14" o:title=""/>
          </v:shape>
          <o:OLEObject Type="Embed" ProgID="Equation.3" ShapeID="_x0000_i1031" DrawAspect="Content" ObjectID="_1823492546" r:id="rId16"/>
        </w:object>
      </w:r>
      <w:r w:rsidRPr="00305F4A">
        <w:t xml:space="preserve">                                    B)  </w:t>
      </w:r>
      <m:oMath>
        <m: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 w:rsidRPr="00305F4A">
        <w:t xml:space="preserve">          </w:t>
      </w:r>
    </w:p>
    <w:p w:rsidR="006A57DF" w:rsidRPr="00305F4A" w:rsidRDefault="006A57DF" w:rsidP="004D3398">
      <w:pPr>
        <w:spacing w:line="276" w:lineRule="auto"/>
        <w:ind w:firstLine="709"/>
      </w:pPr>
      <w:r w:rsidRPr="00305F4A">
        <w:rPr>
          <w:rFonts w:eastAsia="Times New Roman"/>
          <w:bCs/>
          <w:color w:val="000000"/>
          <w:lang w:eastAsia="ru-RU"/>
        </w:rPr>
        <w:t xml:space="preserve">4)  у  </w:t>
      </w:r>
      <w:r w:rsidRPr="00305F4A">
        <w:rPr>
          <w:position w:val="-10"/>
        </w:rPr>
        <w:object w:dxaOrig="720" w:dyaOrig="320">
          <v:shape id="_x0000_i1032" type="#_x0000_t75" style="width:36pt;height:15.75pt" o:ole="">
            <v:imagedata r:id="rId17" o:title=""/>
          </v:shape>
          <o:OLEObject Type="Embed" ProgID="Equation.3" ShapeID="_x0000_i1032" DrawAspect="Content" ObjectID="_1823492547" r:id="rId18"/>
        </w:object>
      </w:r>
      <w:r w:rsidRPr="00305F4A">
        <w:t xml:space="preserve">                              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Г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х)</m:t>
                    </m:r>
                  </m:e>
                </m:func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305F4A">
        <w:t xml:space="preserve"> 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авильный ответ: 1Б, 2В, 3А, 4Г</w:t>
      </w:r>
    </w:p>
    <w:p w:rsidR="00FE433D" w:rsidRPr="00305F4A" w:rsidRDefault="009C0F23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ПК 4. 2, ОК 09, ОК 0</w:t>
      </w:r>
      <w:r w:rsidR="006A57DF" w:rsidRPr="00305F4A">
        <w:rPr>
          <w:rFonts w:eastAsia="Times New Roman"/>
          <w:color w:val="000000"/>
          <w:lang w:eastAsia="ru-RU"/>
        </w:rPr>
        <w:t>1</w:t>
      </w:r>
      <w:r w:rsidR="006A57DF" w:rsidRPr="00305F4A">
        <w:rPr>
          <w:rFonts w:eastAsia="Times New Roman"/>
          <w:iCs/>
          <w:color w:val="000000"/>
          <w:lang w:eastAsia="ru-RU"/>
        </w:rPr>
        <w:t>.</w:t>
      </w:r>
    </w:p>
    <w:p w:rsidR="00EE73A3" w:rsidRPr="00305F4A" w:rsidRDefault="00EE73A3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EE73A3" w:rsidRPr="00305F4A" w:rsidRDefault="00EE73A3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2.</w:t>
      </w:r>
      <w:r w:rsidRPr="00305F4A">
        <w:rPr>
          <w:rFonts w:eastAsia="Times New Roman"/>
          <w:color w:val="000000"/>
          <w:lang w:eastAsia="ru-RU"/>
        </w:rPr>
        <w:t xml:space="preserve"> Установите соответствие между событиями и их вероятностями:</w:t>
      </w:r>
    </w:p>
    <w:p w:rsidR="000F7364" w:rsidRPr="00305F4A" w:rsidRDefault="000F7364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420DF8" w:rsidRPr="00305F4A" w:rsidRDefault="00420DF8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и однократном подбрасывании игральной кости выпадет</w:t>
      </w:r>
    </w:p>
    <w:p w:rsidR="00420DF8" w:rsidRPr="00305F4A" w:rsidRDefault="00420DF8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1) одно очко                                </w:t>
      </w:r>
      <w:r w:rsidR="000F7364" w:rsidRPr="00305F4A">
        <w:rPr>
          <w:rFonts w:eastAsia="Times New Roman"/>
          <w:color w:val="000000"/>
          <w:lang w:eastAsia="ru-RU"/>
        </w:rPr>
        <w:t xml:space="preserve"> </w:t>
      </w:r>
      <w:r w:rsidRPr="00305F4A">
        <w:rPr>
          <w:rFonts w:eastAsia="Times New Roman"/>
          <w:color w:val="000000"/>
          <w:lang w:eastAsia="ru-RU"/>
        </w:rPr>
        <w:t xml:space="preserve"> </w:t>
      </w:r>
      <w:r w:rsidR="000F7364" w:rsidRPr="00305F4A">
        <w:rPr>
          <w:rFonts w:eastAsia="Times New Roman"/>
          <w:color w:val="000000"/>
          <w:lang w:eastAsia="ru-RU"/>
        </w:rPr>
        <w:t xml:space="preserve"> </w:t>
      </w:r>
      <w:r w:rsidRPr="00305F4A">
        <w:rPr>
          <w:rFonts w:eastAsia="Times New Roman"/>
          <w:color w:val="000000"/>
          <w:lang w:eastAsia="ru-RU"/>
        </w:rPr>
        <w:t>А)</w:t>
      </w:r>
      <m:oMath>
        <m:r>
          <w:rPr>
            <w:rFonts w:ascii="Cambria Math" w:eastAsia="Times New Roman" w:hAnsi="Cambria Math"/>
            <w:color w:val="000000"/>
            <w:lang w:eastAsia="ru-RU"/>
          </w:rPr>
          <m:t>1/2</m:t>
        </m:r>
      </m:oMath>
    </w:p>
    <w:p w:rsidR="000F7364" w:rsidRPr="00305F4A" w:rsidRDefault="00420DF8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2) четное число очков</w:t>
      </w:r>
      <w:r w:rsidR="000F7364" w:rsidRPr="00305F4A">
        <w:rPr>
          <w:rFonts w:eastAsia="Times New Roman"/>
          <w:color w:val="000000"/>
          <w:lang w:eastAsia="ru-RU"/>
        </w:rPr>
        <w:t xml:space="preserve">                   Б) 1/6</w:t>
      </w:r>
    </w:p>
    <w:p w:rsidR="00420DF8" w:rsidRPr="00305F4A" w:rsidRDefault="00420DF8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3) не менее 5 очков</w:t>
      </w:r>
      <w:r w:rsidR="000F7364" w:rsidRPr="00305F4A">
        <w:rPr>
          <w:rFonts w:eastAsia="Times New Roman"/>
          <w:color w:val="000000"/>
          <w:lang w:eastAsia="ru-RU"/>
        </w:rPr>
        <w:t xml:space="preserve">                        В) 2/3</w:t>
      </w:r>
    </w:p>
    <w:p w:rsidR="00420DF8" w:rsidRPr="00305F4A" w:rsidRDefault="00420DF8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4) не более 4-х очков</w:t>
      </w:r>
      <w:r w:rsidR="000F7364" w:rsidRPr="00305F4A">
        <w:rPr>
          <w:rFonts w:eastAsia="Times New Roman"/>
          <w:color w:val="000000"/>
          <w:lang w:eastAsia="ru-RU"/>
        </w:rPr>
        <w:t xml:space="preserve">                      Г) 1/3</w:t>
      </w:r>
    </w:p>
    <w:p w:rsidR="000F7364" w:rsidRPr="00305F4A" w:rsidRDefault="000F7364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авильный ответ: 1Б, 2А, 3Г, 4В</w:t>
      </w:r>
    </w:p>
    <w:p w:rsidR="000F7364" w:rsidRPr="00305F4A" w:rsidRDefault="009C0F23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ПК 2.1-ПК 2</w:t>
      </w:r>
      <w:r w:rsidR="000F7364" w:rsidRPr="00305F4A">
        <w:rPr>
          <w:rFonts w:eastAsia="Times New Roman"/>
          <w:color w:val="000000"/>
          <w:lang w:eastAsia="ru-RU"/>
        </w:rPr>
        <w:t>.2, ОК 09, ОК 11</w:t>
      </w:r>
      <w:r w:rsidR="000F7364" w:rsidRPr="00305F4A">
        <w:rPr>
          <w:rFonts w:eastAsia="Times New Roman"/>
          <w:iCs/>
          <w:color w:val="000000"/>
          <w:lang w:eastAsia="ru-RU"/>
        </w:rPr>
        <w:t>.</w:t>
      </w:r>
    </w:p>
    <w:p w:rsidR="0060704F" w:rsidRPr="00305F4A" w:rsidRDefault="0060704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60704F" w:rsidRPr="00305F4A" w:rsidRDefault="0060704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3.Установите соответствие между определенными интегралами и их значениями:</w:t>
      </w:r>
    </w:p>
    <w:p w:rsidR="0060704F" w:rsidRPr="00305F4A" w:rsidRDefault="0060704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1)</w:t>
      </w:r>
      <m:oMath>
        <m:nary>
          <m:naryPr>
            <m:limLoc m:val="subSup"/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0</m:t>
            </m:r>
          </m:sub>
          <m:sup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</w:rPr>
                  <m:t>(x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000000"/>
                <w:lang w:eastAsia="ru-RU"/>
              </w:rPr>
              <m:t>+</m:t>
            </m:r>
          </m:e>
        </m:nary>
        <m:r>
          <w:rPr>
            <w:rFonts w:ascii="Cambria Math" w:eastAsia="Times New Roman" w:hAnsi="Cambria Math"/>
            <w:color w:val="000000"/>
            <w:lang w:eastAsia="ru-RU"/>
          </w:rPr>
          <m:t>1)</m:t>
        </m:r>
        <m:r>
          <w:rPr>
            <w:rFonts w:ascii="Cambria Math" w:eastAsia="Times New Roman" w:hAnsi="Cambria Math"/>
            <w:color w:val="000000"/>
            <w:lang w:val="en-US" w:eastAsia="ru-RU"/>
          </w:rPr>
          <m:t>dx</m:t>
        </m:r>
      </m:oMath>
      <w:r w:rsidR="009332E4" w:rsidRPr="00305F4A">
        <w:rPr>
          <w:rFonts w:eastAsia="Times New Roman"/>
          <w:color w:val="000000"/>
          <w:lang w:eastAsia="ru-RU"/>
        </w:rPr>
        <w:t xml:space="preserve">                                А)8/3</w:t>
      </w:r>
    </w:p>
    <w:p w:rsidR="0060704F" w:rsidRPr="00305F4A" w:rsidRDefault="0060704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2)</w:t>
      </w:r>
      <m:oMath>
        <m:r>
          <w:rPr>
            <w:rFonts w:ascii="Cambria Math" w:eastAsia="Times New Roman" w:hAnsi="Cambria Math"/>
            <w:color w:val="000000"/>
            <w:lang w:eastAsia="ru-RU"/>
          </w:rPr>
          <m:t xml:space="preserve"> </m:t>
        </m:r>
        <m:nary>
          <m:naryPr>
            <m:limLoc m:val="subSup"/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-1</m:t>
            </m:r>
          </m:sub>
          <m:sup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</w:rPr>
                  <m:t>(x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000000"/>
                <w:lang w:eastAsia="ru-RU"/>
              </w:rPr>
              <m:t>+</m:t>
            </m:r>
          </m:e>
        </m:nary>
        <m:r>
          <w:rPr>
            <w:rFonts w:ascii="Cambria Math" w:eastAsia="Times New Roman" w:hAnsi="Cambria Math"/>
            <w:color w:val="000000"/>
            <w:lang w:eastAsia="ru-RU"/>
          </w:rPr>
          <m:t>1)</m:t>
        </m:r>
        <m:r>
          <w:rPr>
            <w:rFonts w:ascii="Cambria Math" w:eastAsia="Times New Roman" w:hAnsi="Cambria Math"/>
            <w:color w:val="000000"/>
            <w:lang w:val="en-US" w:eastAsia="ru-RU"/>
          </w:rPr>
          <m:t>dx</m:t>
        </m:r>
      </m:oMath>
      <w:r w:rsidR="009332E4" w:rsidRPr="00305F4A">
        <w:rPr>
          <w:rFonts w:eastAsia="Times New Roman"/>
          <w:color w:val="000000"/>
          <w:lang w:eastAsia="ru-RU"/>
        </w:rPr>
        <w:t xml:space="preserve">                              Б)10/3</w:t>
      </w:r>
    </w:p>
    <w:p w:rsidR="009332E4" w:rsidRPr="00305F4A" w:rsidRDefault="0060704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lastRenderedPageBreak/>
        <w:t>3)</w:t>
      </w:r>
      <m:oMath>
        <m:r>
          <w:rPr>
            <w:rFonts w:ascii="Cambria Math" w:eastAsia="Times New Roman" w:hAnsi="Cambria Math"/>
            <w:color w:val="000000"/>
            <w:lang w:eastAsia="ru-RU"/>
          </w:rPr>
          <m:t xml:space="preserve"> </m:t>
        </m:r>
        <m:nary>
          <m:naryPr>
            <m:limLoc m:val="subSup"/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</w:rPr>
                  <m:t>(x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000000"/>
                <w:lang w:eastAsia="ru-RU"/>
              </w:rPr>
              <m:t>+</m:t>
            </m:r>
          </m:e>
        </m:nary>
        <m:r>
          <w:rPr>
            <w:rFonts w:ascii="Cambria Math" w:eastAsia="Times New Roman" w:hAnsi="Cambria Math"/>
            <w:color w:val="000000"/>
            <w:lang w:eastAsia="ru-RU"/>
          </w:rPr>
          <m:t>1)</m:t>
        </m:r>
        <m:r>
          <w:rPr>
            <w:rFonts w:ascii="Cambria Math" w:eastAsia="Times New Roman" w:hAnsi="Cambria Math"/>
            <w:color w:val="000000"/>
            <w:lang w:val="en-US" w:eastAsia="ru-RU"/>
          </w:rPr>
          <m:t>dx</m:t>
        </m:r>
      </m:oMath>
      <w:r w:rsidR="009332E4" w:rsidRPr="00305F4A">
        <w:rPr>
          <w:rFonts w:eastAsia="Times New Roman"/>
          <w:color w:val="000000"/>
          <w:lang w:eastAsia="ru-RU"/>
        </w:rPr>
        <w:t xml:space="preserve">                                В)4/3</w:t>
      </w:r>
    </w:p>
    <w:p w:rsidR="0060704F" w:rsidRPr="00305F4A" w:rsidRDefault="0060704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4)</w:t>
      </w:r>
      <m:oMath>
        <m:r>
          <w:rPr>
            <w:rFonts w:ascii="Cambria Math" w:eastAsia="Times New Roman" w:hAnsi="Cambria Math"/>
            <w:color w:val="000000"/>
            <w:lang w:eastAsia="ru-RU"/>
          </w:rPr>
          <m:t xml:space="preserve"> </m:t>
        </m:r>
        <m:nary>
          <m:naryPr>
            <m:limLoc m:val="subSup"/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-2</m:t>
            </m:r>
          </m:sub>
          <m:sup>
            <m:r>
              <w:rPr>
                <w:rFonts w:ascii="Cambria Math" w:eastAsia="Times New Roman" w:hAnsi="Cambria Math"/>
                <w:color w:val="000000"/>
                <w:lang w:eastAsia="ru-RU"/>
              </w:rPr>
              <m:t>0</m:t>
            </m:r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</w:rPr>
                  <m:t>(x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000000"/>
                <w:lang w:eastAsia="ru-RU"/>
              </w:rPr>
              <m:t>+</m:t>
            </m:r>
          </m:e>
        </m:nary>
        <m:r>
          <w:rPr>
            <w:rFonts w:ascii="Cambria Math" w:eastAsia="Times New Roman" w:hAnsi="Cambria Math"/>
            <w:color w:val="000000"/>
            <w:lang w:eastAsia="ru-RU"/>
          </w:rPr>
          <m:t>1)</m:t>
        </m:r>
        <m:r>
          <w:rPr>
            <w:rFonts w:ascii="Cambria Math" w:eastAsia="Times New Roman" w:hAnsi="Cambria Math"/>
            <w:color w:val="000000"/>
            <w:lang w:val="en-US" w:eastAsia="ru-RU"/>
          </w:rPr>
          <m:t>dx</m:t>
        </m:r>
      </m:oMath>
      <w:r w:rsidR="009332E4" w:rsidRPr="00305F4A">
        <w:rPr>
          <w:rFonts w:eastAsia="Times New Roman"/>
          <w:color w:val="000000"/>
          <w:lang w:eastAsia="ru-RU"/>
        </w:rPr>
        <w:t xml:space="preserve">                               Г) 14/3</w:t>
      </w:r>
    </w:p>
    <w:p w:rsidR="000F7364" w:rsidRPr="00305F4A" w:rsidRDefault="000F7364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9332E4" w:rsidRPr="00305F4A" w:rsidRDefault="009332E4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авильный ответ: 1В, 2А, 3Б, 4Г</w:t>
      </w:r>
    </w:p>
    <w:p w:rsidR="009332E4" w:rsidRPr="00305F4A" w:rsidRDefault="009332E4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Компетенции: ПК </w:t>
      </w:r>
      <w:r w:rsidR="009C0F23" w:rsidRPr="00305F4A">
        <w:rPr>
          <w:rFonts w:eastAsia="Times New Roman"/>
          <w:color w:val="000000"/>
          <w:lang w:eastAsia="ru-RU"/>
        </w:rPr>
        <w:t>3.1-ПК3.5, ОК 02.</w:t>
      </w:r>
    </w:p>
    <w:p w:rsidR="00EE73A3" w:rsidRPr="00305F4A" w:rsidRDefault="00EE73A3" w:rsidP="004D3398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</w:p>
    <w:p w:rsidR="00EE73A3" w:rsidRPr="00305F4A" w:rsidRDefault="00EE73A3" w:rsidP="004D3398">
      <w:pPr>
        <w:spacing w:line="276" w:lineRule="auto"/>
        <w:ind w:firstLine="709"/>
        <w:rPr>
          <w:rFonts w:eastAsia="Times New Roman"/>
          <w:b/>
          <w:bCs/>
          <w:color w:val="000000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установление правильной последовательности 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6A57DF" w:rsidRPr="00305F4A" w:rsidRDefault="00EE73A3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1</w:t>
      </w:r>
      <w:r w:rsidR="00FE433D" w:rsidRPr="00305F4A">
        <w:rPr>
          <w:rFonts w:eastAsia="Times New Roman"/>
          <w:iCs/>
          <w:color w:val="000000"/>
          <w:lang w:eastAsia="ru-RU"/>
        </w:rPr>
        <w:t>.</w:t>
      </w:r>
      <w:r w:rsidR="006A57DF" w:rsidRPr="00305F4A">
        <w:rPr>
          <w:rFonts w:eastAsia="Times New Roman"/>
          <w:iCs/>
          <w:color w:val="000000"/>
          <w:lang w:eastAsia="ru-RU"/>
        </w:rPr>
        <w:t xml:space="preserve"> Установите правильную последовательность действий при исследовании функции на экстремум: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А) найти производную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Б) найти область определения функции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В) определить знак производной в окрестности критической точки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Г) приравнять производную к нулю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Правильный ответ: Б, А, Г, В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Компетенции: ОК 01, ПК </w:t>
      </w:r>
      <w:r w:rsidR="00FE433D" w:rsidRPr="00305F4A">
        <w:rPr>
          <w:rFonts w:eastAsia="Times New Roman"/>
          <w:color w:val="000000"/>
          <w:lang w:eastAsia="ru-RU"/>
        </w:rPr>
        <w:t>1</w:t>
      </w:r>
      <w:r w:rsidRPr="00305F4A">
        <w:rPr>
          <w:rFonts w:eastAsia="Times New Roman"/>
          <w:color w:val="000000"/>
          <w:lang w:eastAsia="ru-RU"/>
        </w:rPr>
        <w:t>.1</w:t>
      </w:r>
      <w:r w:rsidR="009C0F23" w:rsidRPr="00305F4A">
        <w:rPr>
          <w:rFonts w:eastAsia="Times New Roman"/>
          <w:color w:val="000000"/>
          <w:lang w:eastAsia="ru-RU"/>
        </w:rPr>
        <w:t>- ПК 1.5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6A57DF" w:rsidRPr="00305F4A" w:rsidRDefault="00EE73A3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2</w:t>
      </w:r>
      <w:r w:rsidR="006A57DF" w:rsidRPr="00305F4A">
        <w:rPr>
          <w:rFonts w:eastAsia="Times New Roman"/>
          <w:color w:val="000000"/>
          <w:lang w:eastAsia="ru-RU"/>
        </w:rPr>
        <w:t>.</w:t>
      </w:r>
      <w:r w:rsidR="006A57DF" w:rsidRPr="00305F4A">
        <w:rPr>
          <w:rFonts w:eastAsia="Times New Roman"/>
          <w:i/>
          <w:iCs/>
          <w:color w:val="000000"/>
          <w:lang w:eastAsia="ru-RU"/>
        </w:rPr>
        <w:t xml:space="preserve"> </w:t>
      </w:r>
      <w:r w:rsidR="006A57DF" w:rsidRPr="00305F4A">
        <w:rPr>
          <w:rFonts w:eastAsia="Times New Roman"/>
          <w:iCs/>
          <w:color w:val="000000"/>
          <w:lang w:eastAsia="ru-RU"/>
        </w:rPr>
        <w:t>Установите правильную последовательность применения формул при дифференцировании функции  у=</w:t>
      </w:r>
      <m:oMath>
        <m:r>
          <m:rPr>
            <m:sty m:val="p"/>
          </m:rPr>
          <w:rPr>
            <w:rFonts w:ascii="Cambria Math" w:eastAsia="Times New Roman" w:hAnsi="Cambria Math"/>
            <w:color w:val="000000"/>
            <w:lang w:eastAsia="ru-RU"/>
          </w:rPr>
          <m:t>2х-</m:t>
        </m:r>
        <m:r>
          <m:rPr>
            <m:sty m:val="p"/>
          </m:rPr>
          <w:rPr>
            <w:rFonts w:ascii="Cambria Math" w:eastAsia="Times New Roman" w:hAnsi="Cambria Math"/>
            <w:color w:val="000000"/>
          </w:rPr>
          <m:t>cos</m:t>
        </m:r>
        <m:rad>
          <m:radPr>
            <m:degHide m:val="1"/>
            <m:ctrlPr>
              <w:rPr>
                <w:rFonts w:ascii="Cambria Math" w:eastAsia="Times New Roman" w:hAnsi="Cambria Math"/>
                <w:iCs/>
                <w:color w:val="000000"/>
                <w:lang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lang w:eastAsia="ru-RU"/>
              </w:rPr>
              <m:t>3х+1</m:t>
            </m:r>
          </m:e>
        </m:rad>
      </m:oMath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vertAlign w:val="subscript"/>
          <w:lang w:eastAsia="ru-RU"/>
        </w:rPr>
      </w:pP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А) нахождение производной корня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Б) нахождение производной многочлена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В) нахождение производной косинуса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305F4A">
        <w:rPr>
          <w:rFonts w:eastAsia="Times New Roman"/>
          <w:iCs/>
          <w:color w:val="000000"/>
          <w:lang w:eastAsia="ru-RU"/>
        </w:rPr>
        <w:t>С) нахождение производной разности функций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авильный ответ: С, В, А, Б </w:t>
      </w:r>
    </w:p>
    <w:p w:rsidR="006A57DF" w:rsidRPr="00305F4A" w:rsidRDefault="009C0F23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 01, ОК 11</w:t>
      </w:r>
      <w:r w:rsidR="00112482" w:rsidRPr="00305F4A">
        <w:rPr>
          <w:rFonts w:eastAsia="Times New Roman"/>
          <w:color w:val="000000"/>
          <w:lang w:eastAsia="ru-RU"/>
        </w:rPr>
        <w:t>, ПК 3.3-ПК 3.5.</w:t>
      </w:r>
    </w:p>
    <w:p w:rsidR="006A57DF" w:rsidRPr="00305F4A" w:rsidRDefault="006A57DF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b/>
          <w:bCs/>
          <w:color w:val="000000"/>
          <w:lang w:eastAsia="ru-RU"/>
        </w:rPr>
        <w:t xml:space="preserve">Задания открытого типа на дополнение 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305F4A">
        <w:rPr>
          <w:rFonts w:eastAsia="Times New Roman"/>
          <w:i/>
          <w:iCs/>
          <w:color w:val="000000"/>
          <w:lang w:eastAsia="ru-RU"/>
        </w:rPr>
        <w:t xml:space="preserve">Напишите пропущенное слово (словосочетание). 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</w:p>
    <w:p w:rsidR="00FE433D" w:rsidRPr="00305F4A" w:rsidRDefault="00FE433D" w:rsidP="004D3398">
      <w:pPr>
        <w:spacing w:line="276" w:lineRule="auto"/>
        <w:ind w:firstLine="709"/>
      </w:pPr>
      <w:r w:rsidRPr="00305F4A">
        <w:rPr>
          <w:rFonts w:eastAsia="Times New Roman"/>
          <w:color w:val="000000"/>
          <w:lang w:eastAsia="ru-RU"/>
        </w:rPr>
        <w:t>1.</w:t>
      </w:r>
      <w:r w:rsidRPr="00305F4A">
        <w:t xml:space="preserve">Совокупность первообразных для данной функции называют… 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авильный ответ: </w:t>
      </w:r>
      <w:r w:rsidRPr="00305F4A">
        <w:t>неопределенным интегралом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 01</w:t>
      </w:r>
      <w:r w:rsidR="00112482" w:rsidRPr="00305F4A">
        <w:rPr>
          <w:rFonts w:eastAsia="Times New Roman"/>
          <w:color w:val="000000"/>
          <w:lang w:eastAsia="ru-RU"/>
        </w:rPr>
        <w:t>, ОК 09.</w:t>
      </w:r>
      <w:r w:rsidRPr="00305F4A">
        <w:rPr>
          <w:rFonts w:eastAsia="Times New Roman"/>
          <w:color w:val="000000"/>
          <w:lang w:eastAsia="ru-RU"/>
        </w:rPr>
        <w:t xml:space="preserve"> 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lang w:eastAsia="ru-RU"/>
        </w:rPr>
      </w:pP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2.Функция убывает на тех интервалах, на которых ее производная…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авильный ответ: </w:t>
      </w:r>
      <w:r w:rsidRPr="00305F4A">
        <w:t>отрицательна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lastRenderedPageBreak/>
        <w:t>Компетенции: ПК 1.1-ПК 1.4, ОК 09</w:t>
      </w:r>
      <w:r w:rsidR="00112482" w:rsidRPr="00305F4A">
        <w:rPr>
          <w:rFonts w:eastAsia="Times New Roman"/>
          <w:color w:val="000000"/>
          <w:lang w:eastAsia="ru-RU"/>
        </w:rPr>
        <w:t>.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3. Формула Ньютона-Лейбница применяется для вычисления …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авильный ответ: </w:t>
      </w:r>
      <w:r w:rsidRPr="00305F4A">
        <w:t>определенного интеграла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 01, ОК 11, ПК 2.1-ПК 2.3</w:t>
      </w:r>
      <w:r w:rsidR="00112482" w:rsidRPr="00305F4A">
        <w:rPr>
          <w:rFonts w:eastAsia="Times New Roman"/>
          <w:color w:val="000000"/>
          <w:lang w:eastAsia="ru-RU"/>
        </w:rPr>
        <w:t>.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FE433D" w:rsidRPr="00305F4A" w:rsidRDefault="00FE433D" w:rsidP="004D3398">
      <w:pPr>
        <w:pStyle w:val="4"/>
        <w:spacing w:line="276" w:lineRule="auto"/>
        <w:rPr>
          <w:rFonts w:eastAsiaTheme="minorHAnsi" w:cs="Times New Roman"/>
          <w:szCs w:val="28"/>
        </w:rPr>
      </w:pPr>
      <w:r w:rsidRPr="00305F4A">
        <w:rPr>
          <w:rFonts w:eastAsiaTheme="minorHAnsi" w:cs="Times New Roman"/>
          <w:szCs w:val="28"/>
        </w:rPr>
        <w:t>Задания открытого типа с кратким свободным ответом</w:t>
      </w:r>
    </w:p>
    <w:p w:rsidR="00FE433D" w:rsidRPr="00305F4A" w:rsidRDefault="00FE433D" w:rsidP="004D3398">
      <w:pPr>
        <w:tabs>
          <w:tab w:val="left" w:pos="1134"/>
          <w:tab w:val="center" w:pos="2835"/>
          <w:tab w:val="center" w:pos="6237"/>
          <w:tab w:val="center" w:pos="7088"/>
        </w:tabs>
        <w:spacing w:line="276" w:lineRule="auto"/>
        <w:ind w:firstLine="709"/>
        <w:rPr>
          <w:rFonts w:eastAsiaTheme="minorEastAsia"/>
          <w:i/>
        </w:rPr>
      </w:pPr>
      <w:r w:rsidRPr="00305F4A">
        <w:t xml:space="preserve">1. Производная функция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х</m:t>
                </m:r>
              </m:e>
            </m:rad>
          </m:e>
        </m:func>
      </m:oMath>
      <w:r w:rsidRPr="00305F4A">
        <w:rPr>
          <w:rFonts w:eastAsiaTheme="minorEastAsia"/>
          <w:i/>
        </w:rPr>
        <w:t xml:space="preserve"> </w:t>
      </w:r>
      <w:r w:rsidRPr="00305F4A">
        <w:t xml:space="preserve">равна … </w:t>
      </w:r>
      <w:r w:rsidRPr="00305F4A">
        <w:rPr>
          <w:i/>
          <w:iCs/>
        </w:rPr>
        <w:t>(Ответ запишите в виде функции)</w:t>
      </w:r>
    </w:p>
    <w:p w:rsidR="00FE433D" w:rsidRPr="00305F4A" w:rsidRDefault="00FE433D" w:rsidP="004D3398">
      <w:pPr>
        <w:spacing w:line="276" w:lineRule="auto"/>
        <w:ind w:firstLine="709"/>
      </w:pPr>
      <w:r w:rsidRPr="00305F4A"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х</m:t>
                    </m:r>
                  </m:e>
                </m:rad>
              </m:e>
            </m:func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х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den>
        </m:f>
      </m:oMath>
    </w:p>
    <w:p w:rsidR="00FE433D" w:rsidRPr="00305F4A" w:rsidRDefault="00FE433D" w:rsidP="004D3398">
      <w:pPr>
        <w:spacing w:line="276" w:lineRule="auto"/>
        <w:ind w:firstLine="709"/>
      </w:pPr>
      <w:r w:rsidRPr="00305F4A">
        <w:t xml:space="preserve">Компетенции: </w:t>
      </w:r>
      <w:r w:rsidRPr="00305F4A">
        <w:rPr>
          <w:rFonts w:eastAsia="Times New Roman"/>
          <w:color w:val="000000"/>
          <w:lang w:eastAsia="ru-RU"/>
        </w:rPr>
        <w:t>ПК 1.1-ПК 1.5, ОК 01</w:t>
      </w:r>
    </w:p>
    <w:p w:rsidR="00FE433D" w:rsidRPr="00305F4A" w:rsidRDefault="00FE433D" w:rsidP="004D3398">
      <w:pPr>
        <w:spacing w:line="276" w:lineRule="auto"/>
        <w:ind w:firstLine="709"/>
      </w:pPr>
    </w:p>
    <w:p w:rsidR="00FE433D" w:rsidRPr="00305F4A" w:rsidRDefault="00FE433D" w:rsidP="004D3398">
      <w:pPr>
        <w:spacing w:line="276" w:lineRule="auto"/>
        <w:ind w:firstLine="709"/>
      </w:pPr>
      <w:r w:rsidRPr="00305F4A">
        <w:t xml:space="preserve">2. Найти промежуток возрастания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-</m:t>
        </m:r>
        <m:sSup>
          <m:sSup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05F4A">
        <w:rPr>
          <w:rFonts w:eastAsiaTheme="minorEastAsia"/>
        </w:rPr>
        <w:t xml:space="preserve"> </w:t>
      </w:r>
      <w:r w:rsidRPr="00305F4A">
        <w:rPr>
          <w:i/>
          <w:iCs/>
        </w:rPr>
        <w:t>(Ответ запишите в виде интервала)</w:t>
      </w:r>
    </w:p>
    <w:p w:rsidR="00FE433D" w:rsidRPr="00305F4A" w:rsidRDefault="00FE433D" w:rsidP="004D3398">
      <w:pPr>
        <w:spacing w:line="276" w:lineRule="auto"/>
        <w:ind w:firstLine="709"/>
      </w:pPr>
      <w:r w:rsidRPr="00305F4A"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-∞;0</m:t>
            </m:r>
          </m:e>
        </m:d>
      </m:oMath>
      <w:r w:rsidRPr="00305F4A">
        <w:t>.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t>Компетенции:</w:t>
      </w:r>
      <w:r w:rsidRPr="00305F4A">
        <w:rPr>
          <w:rFonts w:eastAsia="Times New Roman"/>
          <w:color w:val="000000"/>
          <w:lang w:eastAsia="ru-RU"/>
        </w:rPr>
        <w:t xml:space="preserve"> ПК </w:t>
      </w:r>
      <w:r w:rsidR="00112482" w:rsidRPr="00305F4A">
        <w:rPr>
          <w:rFonts w:eastAsia="Times New Roman"/>
          <w:color w:val="000000"/>
          <w:lang w:eastAsia="ru-RU"/>
        </w:rPr>
        <w:t>3</w:t>
      </w:r>
      <w:r w:rsidRPr="00305F4A">
        <w:rPr>
          <w:rFonts w:eastAsia="Times New Roman"/>
          <w:color w:val="000000"/>
          <w:lang w:eastAsia="ru-RU"/>
        </w:rPr>
        <w:t>.1</w:t>
      </w:r>
      <w:r w:rsidR="00A21327" w:rsidRPr="00305F4A">
        <w:rPr>
          <w:rFonts w:eastAsia="Times New Roman"/>
          <w:color w:val="000000"/>
          <w:lang w:eastAsia="ru-RU"/>
        </w:rPr>
        <w:t>-ПК</w:t>
      </w:r>
      <w:r w:rsidR="00112482" w:rsidRPr="00305F4A">
        <w:rPr>
          <w:rFonts w:eastAsia="Times New Roman"/>
          <w:color w:val="000000"/>
          <w:lang w:eastAsia="ru-RU"/>
        </w:rPr>
        <w:t xml:space="preserve"> 3.3, ОК 09</w:t>
      </w:r>
    </w:p>
    <w:p w:rsidR="00FE433D" w:rsidRPr="00305F4A" w:rsidRDefault="00FE433D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A21327" w:rsidRPr="00305F4A" w:rsidRDefault="00A21327" w:rsidP="004D3398">
      <w:pPr>
        <w:spacing w:line="276" w:lineRule="auto"/>
        <w:ind w:firstLine="709"/>
      </w:pPr>
      <w:r w:rsidRPr="00305F4A">
        <w:rPr>
          <w:rFonts w:eastAsia="Times New Roman"/>
          <w:color w:val="000000"/>
          <w:lang w:eastAsia="ru-RU"/>
        </w:rPr>
        <w:t>3.Решите задачу:</w:t>
      </w:r>
      <w:r w:rsidRPr="00305F4A">
        <w:t xml:space="preserve"> </w:t>
      </w:r>
      <w:proofErr w:type="gramStart"/>
      <w:r w:rsidRPr="00305F4A">
        <w:t>В</w:t>
      </w:r>
      <w:proofErr w:type="gramEnd"/>
      <w:r w:rsidRPr="00305F4A">
        <w:t xml:space="preserve"> заседании «круглого стола» участвуют 7 человек. Сколькими способами их можно рассадить за одним столом?</w:t>
      </w:r>
    </w:p>
    <w:p w:rsidR="00A21327" w:rsidRPr="00305F4A" w:rsidRDefault="00A21327" w:rsidP="004D3398">
      <w:pPr>
        <w:spacing w:line="276" w:lineRule="auto"/>
        <w:ind w:firstLine="709"/>
      </w:pPr>
      <w:r w:rsidRPr="00305F4A">
        <w:t>Правильный ответ: 7! или 5040</w:t>
      </w:r>
    </w:p>
    <w:p w:rsidR="00FE433D" w:rsidRPr="00305F4A" w:rsidRDefault="00A21327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t>Компетенции:</w:t>
      </w:r>
      <w:r w:rsidRPr="00305F4A">
        <w:rPr>
          <w:rFonts w:eastAsia="Times New Roman"/>
          <w:color w:val="000000"/>
          <w:lang w:eastAsia="ru-RU"/>
        </w:rPr>
        <w:t xml:space="preserve"> ПК </w:t>
      </w:r>
      <w:r w:rsidR="00112482" w:rsidRPr="00305F4A">
        <w:rPr>
          <w:rFonts w:eastAsia="Times New Roman"/>
          <w:color w:val="000000"/>
          <w:lang w:eastAsia="ru-RU"/>
        </w:rPr>
        <w:t>1</w:t>
      </w:r>
      <w:r w:rsidRPr="00305F4A">
        <w:rPr>
          <w:rFonts w:eastAsia="Times New Roman"/>
          <w:color w:val="000000"/>
          <w:lang w:eastAsia="ru-RU"/>
        </w:rPr>
        <w:t>.1</w:t>
      </w:r>
      <w:r w:rsidR="00112482" w:rsidRPr="00305F4A">
        <w:rPr>
          <w:rFonts w:eastAsia="Times New Roman"/>
          <w:color w:val="000000"/>
          <w:lang w:eastAsia="ru-RU"/>
        </w:rPr>
        <w:t>-ПК 1</w:t>
      </w:r>
      <w:r w:rsidRPr="00305F4A">
        <w:rPr>
          <w:rFonts w:eastAsia="Times New Roman"/>
          <w:color w:val="000000"/>
          <w:lang w:eastAsia="ru-RU"/>
        </w:rPr>
        <w:t>.5, ОК 02</w:t>
      </w:r>
      <w:r w:rsidR="00112482" w:rsidRPr="00305F4A">
        <w:rPr>
          <w:rFonts w:eastAsia="Times New Roman"/>
          <w:color w:val="000000"/>
          <w:lang w:eastAsia="ru-RU"/>
        </w:rPr>
        <w:t>.</w:t>
      </w:r>
    </w:p>
    <w:p w:rsidR="00A21327" w:rsidRPr="00305F4A" w:rsidRDefault="00A21327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A21327" w:rsidRPr="00305F4A" w:rsidRDefault="00A21327" w:rsidP="004D3398">
      <w:pPr>
        <w:spacing w:line="276" w:lineRule="auto"/>
        <w:ind w:firstLine="709"/>
      </w:pPr>
      <w:r w:rsidRPr="00305F4A">
        <w:rPr>
          <w:rFonts w:eastAsia="Times New Roman"/>
          <w:color w:val="000000"/>
          <w:lang w:eastAsia="ru-RU"/>
        </w:rPr>
        <w:t>4.</w:t>
      </w:r>
      <w:r w:rsidRPr="00305F4A">
        <w:t xml:space="preserve"> Найдите сумму зарплаты, если 13% подоходного налога составляют 3900 руб.?</w:t>
      </w:r>
    </w:p>
    <w:p w:rsidR="00A21327" w:rsidRPr="00305F4A" w:rsidRDefault="00A21327" w:rsidP="004D3398">
      <w:pPr>
        <w:spacing w:line="276" w:lineRule="auto"/>
        <w:ind w:firstLine="709"/>
      </w:pPr>
      <w:r w:rsidRPr="00305F4A">
        <w:t>Правильный ответ: 30000 руб.</w:t>
      </w:r>
    </w:p>
    <w:p w:rsidR="00A21327" w:rsidRPr="00305F4A" w:rsidRDefault="00A21327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t>Компетенции:</w:t>
      </w:r>
      <w:r w:rsidRPr="00305F4A">
        <w:rPr>
          <w:rFonts w:eastAsia="Times New Roman"/>
          <w:color w:val="000000"/>
          <w:lang w:eastAsia="ru-RU"/>
        </w:rPr>
        <w:t xml:space="preserve"> ПК 3.1-ПК 3.5, ОК 09</w:t>
      </w:r>
    </w:p>
    <w:p w:rsidR="004B494C" w:rsidRPr="00305F4A" w:rsidRDefault="004B494C" w:rsidP="004D3398">
      <w:pPr>
        <w:pStyle w:val="4"/>
        <w:spacing w:line="276" w:lineRule="auto"/>
        <w:rPr>
          <w:rFonts w:eastAsiaTheme="minorHAnsi" w:cs="Times New Roman"/>
          <w:szCs w:val="28"/>
        </w:rPr>
      </w:pPr>
      <w:r w:rsidRPr="00305F4A">
        <w:rPr>
          <w:rFonts w:eastAsiaTheme="minorHAnsi" w:cs="Times New Roman"/>
          <w:szCs w:val="28"/>
        </w:rPr>
        <w:t>Задания открытого типа с развернутым ответом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1. Решить задачу: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 xml:space="preserve">Найти матрицу, обратную к матрице  </w:t>
      </w:r>
      <w:r w:rsidRPr="00305F4A">
        <w:rPr>
          <w:position w:val="-50"/>
        </w:rPr>
        <w:object w:dxaOrig="1820" w:dyaOrig="1120">
          <v:shape id="_x0000_i1033" type="#_x0000_t75" style="width:90.75pt;height:56.25pt" o:ole="">
            <v:imagedata r:id="rId19" o:title=""/>
          </v:shape>
          <o:OLEObject Type="Embed" ProgID="Equation.3" ShapeID="_x0000_i1033" DrawAspect="Content" ObjectID="_1823492548" r:id="rId20"/>
        </w:object>
      </w:r>
      <w:r w:rsidRPr="00305F4A">
        <w:t xml:space="preserve"> и сделать проверку.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Привести расширенное решение.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Время выполнения – 20 мин.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Ожидаемый результат: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1. Найдем определитель матрицы А</w:t>
      </w:r>
    </w:p>
    <w:p w:rsidR="004B494C" w:rsidRPr="00305F4A" w:rsidRDefault="00C61273" w:rsidP="004D3398">
      <w:pPr>
        <w:spacing w:line="276" w:lineRule="auto"/>
        <w:ind w:firstLine="709"/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46"/>
              </w:rPr>
              <w:object w:dxaOrig="1200" w:dyaOrig="1060">
                <v:shape id="_x0000_i1035" type="#_x0000_t75" style="width:60pt;height:52.5pt" o:ole="">
                  <v:imagedata r:id="rId21" o:title=""/>
                </v:shape>
                <o:OLEObject Type="Embed" ProgID="Equation.3" ShapeID="_x0000_i1035" DrawAspect="Content" ObjectID="_1823492549" r:id="rId22"/>
              </w:object>
            </m:r>
          </m:e>
        </m:d>
      </m:oMath>
      <w:r w:rsidR="004B494C" w:rsidRPr="00305F4A">
        <w:rPr>
          <w:rFonts w:eastAsiaTheme="minorEastAsia"/>
        </w:rPr>
        <w:t>=1(1-8)-2(-1-4)-3(-4-2) =-7+10+18=21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 xml:space="preserve">2. Убедившись, что матрица невырожденная, найдем алгебраические дополнения к ее элементам: 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>А</w:t>
      </w:r>
      <w:r w:rsidRPr="00305F4A">
        <w:rPr>
          <w:rFonts w:eastAsiaTheme="minorEastAsia"/>
          <w:vertAlign w:val="subscript"/>
        </w:rPr>
        <w:t>11</w:t>
      </w:r>
      <w:r w:rsidRPr="00305F4A">
        <w:rPr>
          <w:rFonts w:eastAsiaTheme="minorEastAsia"/>
        </w:rPr>
        <w:t>= -7                 А</w:t>
      </w:r>
      <w:r w:rsidRPr="00305F4A">
        <w:rPr>
          <w:rFonts w:eastAsiaTheme="minorEastAsia"/>
          <w:vertAlign w:val="subscript"/>
        </w:rPr>
        <w:t>21</w:t>
      </w:r>
      <w:r w:rsidRPr="00305F4A">
        <w:rPr>
          <w:rFonts w:eastAsiaTheme="minorEastAsia"/>
        </w:rPr>
        <w:t>= -(2+12) =-14              А</w:t>
      </w:r>
      <w:r w:rsidRPr="00305F4A">
        <w:rPr>
          <w:rFonts w:eastAsiaTheme="minorEastAsia"/>
          <w:vertAlign w:val="subscript"/>
        </w:rPr>
        <w:t>31</w:t>
      </w:r>
      <w:r w:rsidRPr="00305F4A">
        <w:rPr>
          <w:rFonts w:eastAsiaTheme="minorEastAsia"/>
        </w:rPr>
        <w:t>=4+3=7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>А</w:t>
      </w:r>
      <w:r w:rsidRPr="00305F4A">
        <w:rPr>
          <w:rFonts w:eastAsiaTheme="minorEastAsia"/>
          <w:vertAlign w:val="subscript"/>
        </w:rPr>
        <w:t>12</w:t>
      </w:r>
      <w:r w:rsidRPr="00305F4A">
        <w:rPr>
          <w:rFonts w:eastAsiaTheme="minorEastAsia"/>
        </w:rPr>
        <w:t>= -(-5) =5        А</w:t>
      </w:r>
      <w:r w:rsidRPr="00305F4A">
        <w:rPr>
          <w:rFonts w:eastAsiaTheme="minorEastAsia"/>
          <w:vertAlign w:val="subscript"/>
        </w:rPr>
        <w:t>22</w:t>
      </w:r>
      <w:r w:rsidRPr="00305F4A">
        <w:rPr>
          <w:rFonts w:eastAsiaTheme="minorEastAsia"/>
        </w:rPr>
        <w:t>= 1+6=7                         А</w:t>
      </w:r>
      <w:r w:rsidRPr="00305F4A">
        <w:rPr>
          <w:rFonts w:eastAsiaTheme="minorEastAsia"/>
          <w:vertAlign w:val="subscript"/>
        </w:rPr>
        <w:t>32</w:t>
      </w:r>
      <w:r w:rsidRPr="00305F4A">
        <w:rPr>
          <w:rFonts w:eastAsiaTheme="minorEastAsia"/>
        </w:rPr>
        <w:t>=-(2-3) =1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>А</w:t>
      </w:r>
      <w:r w:rsidRPr="00305F4A">
        <w:rPr>
          <w:rFonts w:eastAsiaTheme="minorEastAsia"/>
          <w:vertAlign w:val="subscript"/>
        </w:rPr>
        <w:t>13</w:t>
      </w:r>
      <w:r w:rsidRPr="00305F4A">
        <w:rPr>
          <w:rFonts w:eastAsiaTheme="minorEastAsia"/>
        </w:rPr>
        <w:t>= -6                 А</w:t>
      </w:r>
      <w:r w:rsidRPr="00305F4A">
        <w:rPr>
          <w:rFonts w:eastAsiaTheme="minorEastAsia"/>
          <w:vertAlign w:val="subscript"/>
        </w:rPr>
        <w:t>23</w:t>
      </w:r>
      <w:r w:rsidRPr="00305F4A">
        <w:rPr>
          <w:rFonts w:eastAsiaTheme="minorEastAsia"/>
        </w:rPr>
        <w:t>= -(4-4) =0                     А</w:t>
      </w:r>
      <w:r w:rsidRPr="00305F4A">
        <w:rPr>
          <w:rFonts w:eastAsiaTheme="minorEastAsia"/>
          <w:vertAlign w:val="subscript"/>
        </w:rPr>
        <w:t>33</w:t>
      </w:r>
      <w:r w:rsidRPr="00305F4A">
        <w:rPr>
          <w:rFonts w:eastAsiaTheme="minorEastAsia"/>
        </w:rPr>
        <w:t>=1+1=3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>3. Составим обратную матрицу А</w:t>
      </w:r>
      <w:r w:rsidRPr="00305F4A">
        <w:rPr>
          <w:rFonts w:eastAsiaTheme="minorEastAsia"/>
          <w:vertAlign w:val="superscript"/>
        </w:rPr>
        <w:t>-1</w:t>
      </w:r>
      <w:r w:rsidRPr="00305F4A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position w:val="-50"/>
        </w:rPr>
        <w:object w:dxaOrig="1700" w:dyaOrig="1120">
          <v:shape id="_x0000_i1036" type="#_x0000_t75" style="width:84.75pt;height:56.25pt" o:ole="">
            <v:imagedata r:id="rId23" o:title=""/>
          </v:shape>
          <o:OLEObject Type="Embed" ProgID="Equation.3" ShapeID="_x0000_i1036" DrawAspect="Content" ObjectID="_1823492550" r:id="rId24"/>
        </w:objec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>4.Сделаем проверку, для чего убедимся, что А</w:t>
      </w:r>
      <w:r w:rsidRPr="00305F4A">
        <w:rPr>
          <w:rFonts w:eastAsiaTheme="minorEastAsia"/>
          <w:vertAlign w:val="superscript"/>
        </w:rPr>
        <w:t>-1</w:t>
      </w:r>
      <w:r w:rsidRPr="00305F4A">
        <w:rPr>
          <w:rFonts w:eastAsiaTheme="minorEastAsia"/>
        </w:rPr>
        <w:t>А=Е</w:t>
      </w:r>
    </w:p>
    <w:p w:rsidR="004B494C" w:rsidRPr="00305F4A" w:rsidRDefault="00C61273" w:rsidP="004D3398">
      <w:pPr>
        <w:spacing w:line="276" w:lineRule="auto"/>
        <w:ind w:firstLine="709"/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  <m:r>
          <m:rPr>
            <m:sty m:val="p"/>
          </m:rPr>
          <w:rPr>
            <w:rFonts w:ascii="Cambria Math" w:hAnsi="Cambria Math"/>
            <w:position w:val="-50"/>
          </w:rPr>
          <w:object w:dxaOrig="1700" w:dyaOrig="1120">
            <v:shape id="_x0000_i1037" type="#_x0000_t75" style="width:84.75pt;height:56.25pt" o:ole="">
              <v:imagedata r:id="rId25" o:title=""/>
            </v:shape>
            <o:OLEObject Type="Embed" ProgID="Equation.3" ShapeID="_x0000_i1037" DrawAspect="Content" ObjectID="_1823492551" r:id="rId26"/>
          </w:object>
        </m:r>
      </m:oMath>
      <w:r w:rsidR="004B494C" w:rsidRPr="00305F4A">
        <w:rPr>
          <w:position w:val="-50"/>
        </w:rPr>
        <w:object w:dxaOrig="1420" w:dyaOrig="1120">
          <v:shape id="_x0000_i1038" type="#_x0000_t75" style="width:71.25pt;height:56.25pt" o:ole="">
            <v:imagedata r:id="rId27" o:title=""/>
          </v:shape>
          <o:OLEObject Type="Embed" ProgID="Equation.3" ShapeID="_x0000_i1038" DrawAspect="Content" ObjectID="_1823492552" r:id="rId28"/>
        </w:object>
      </w:r>
      <w:r w:rsidR="004B494C" w:rsidRPr="00305F4A">
        <w:t>=С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t>с</w:t>
      </w:r>
      <w:r w:rsidRPr="00305F4A">
        <w:rPr>
          <w:vertAlign w:val="subscript"/>
        </w:rPr>
        <w:t>11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 xml:space="preserve">(-7+14+14)=1       </w:t>
      </w:r>
      <w:r w:rsidRPr="00305F4A">
        <w:t>с</w:t>
      </w:r>
      <w:r w:rsidRPr="00305F4A">
        <w:rPr>
          <w:vertAlign w:val="subscript"/>
        </w:rPr>
        <w:t>21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 xml:space="preserve">(5-7+2)=0                 </w:t>
      </w:r>
      <w:r w:rsidRPr="00305F4A">
        <w:t>с</w:t>
      </w:r>
      <w:r w:rsidRPr="00305F4A">
        <w:rPr>
          <w:vertAlign w:val="subscript"/>
        </w:rPr>
        <w:t>31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>(-6+0+6)=0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t>с</w:t>
      </w:r>
      <w:r w:rsidRPr="00305F4A">
        <w:rPr>
          <w:vertAlign w:val="subscript"/>
        </w:rPr>
        <w:t>12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 xml:space="preserve">(-14-14+28)=0       </w:t>
      </w:r>
      <w:r w:rsidRPr="00305F4A">
        <w:t>с</w:t>
      </w:r>
      <w:r w:rsidRPr="00305F4A">
        <w:rPr>
          <w:vertAlign w:val="subscript"/>
        </w:rPr>
        <w:t>22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 xml:space="preserve">(10+7+4)=1             </w:t>
      </w:r>
      <w:r w:rsidRPr="00305F4A">
        <w:t>с</w:t>
      </w:r>
      <w:r w:rsidRPr="00305F4A">
        <w:rPr>
          <w:vertAlign w:val="subscript"/>
        </w:rPr>
        <w:t>32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>(-12+0+12)=0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t>с</w:t>
      </w:r>
      <w:r w:rsidRPr="00305F4A">
        <w:rPr>
          <w:vertAlign w:val="subscript"/>
        </w:rPr>
        <w:t>13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 xml:space="preserve">(21-28+7)=0         </w:t>
      </w:r>
      <w:r w:rsidRPr="00305F4A">
        <w:t>с</w:t>
      </w:r>
      <w:r w:rsidRPr="00305F4A">
        <w:rPr>
          <w:vertAlign w:val="subscript"/>
        </w:rPr>
        <w:t>23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 xml:space="preserve">(-15+14+1)=1            </w:t>
      </w:r>
      <w:r w:rsidRPr="00305F4A">
        <w:t>с</w:t>
      </w:r>
      <w:r w:rsidRPr="00305F4A">
        <w:rPr>
          <w:vertAlign w:val="subscript"/>
        </w:rPr>
        <w:t>33</w:t>
      </w:r>
      <w:r w:rsidRPr="00305F4A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rFonts w:eastAsiaTheme="minorEastAsia"/>
        </w:rPr>
        <w:t>(18+0+3)=1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rFonts w:eastAsiaTheme="minorEastAsia"/>
        </w:rPr>
        <w:t>Получили С=</w:t>
      </w:r>
      <w:r w:rsidRPr="00305F4A">
        <w:rPr>
          <w:position w:val="-50"/>
        </w:rPr>
        <w:object w:dxaOrig="1260" w:dyaOrig="1120">
          <v:shape id="_x0000_i1039" type="#_x0000_t75" style="width:63pt;height:56.25pt" o:ole="">
            <v:imagedata r:id="rId29" o:title=""/>
          </v:shape>
          <o:OLEObject Type="Embed" ProgID="Equation.3" ShapeID="_x0000_i1039" DrawAspect="Content" ObjectID="_1823492553" r:id="rId30"/>
        </w:object>
      </w:r>
      <w:r w:rsidRPr="00305F4A">
        <w:t>=Е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  <w:i/>
          <w:iCs/>
        </w:rPr>
      </w:pPr>
      <w:r w:rsidRPr="00305F4A">
        <w:rPr>
          <w:rFonts w:eastAsiaTheme="minorEastAsia"/>
          <w:iCs/>
        </w:rPr>
        <w:t>Ответ:</w:t>
      </w:r>
      <w:r w:rsidRPr="00305F4A">
        <w:rPr>
          <w:rFonts w:eastAsiaTheme="minorEastAsia"/>
        </w:rPr>
        <w:t xml:space="preserve"> А</w:t>
      </w:r>
      <w:r w:rsidRPr="00305F4A">
        <w:rPr>
          <w:rFonts w:eastAsiaTheme="minorEastAsia"/>
          <w:vertAlign w:val="superscript"/>
        </w:rPr>
        <w:t>-1</w:t>
      </w:r>
      <w:r w:rsidRPr="00305F4A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305F4A">
        <w:rPr>
          <w:position w:val="-50"/>
        </w:rPr>
        <w:object w:dxaOrig="1700" w:dyaOrig="1120">
          <v:shape id="_x0000_i1040" type="#_x0000_t75" style="width:84.75pt;height:56.25pt" o:ole="">
            <v:imagedata r:id="rId23" o:title=""/>
          </v:shape>
          <o:OLEObject Type="Embed" ProgID="Equation.3" ShapeID="_x0000_i1040" DrawAspect="Content" ObjectID="_1823492554" r:id="rId31"/>
        </w:object>
      </w:r>
      <w:r w:rsidRPr="00305F4A">
        <w:t xml:space="preserve"> или </w:t>
      </w:r>
      <w:r w:rsidRPr="00305F4A">
        <w:rPr>
          <w:rFonts w:eastAsiaTheme="minorEastAsia"/>
        </w:rPr>
        <w:t>А</w:t>
      </w:r>
      <w:r w:rsidRPr="00305F4A">
        <w:rPr>
          <w:rFonts w:eastAsiaTheme="minorEastAsia"/>
          <w:vertAlign w:val="superscript"/>
        </w:rPr>
        <w:t>-1</w:t>
      </w:r>
      <w:r w:rsidRPr="00305F4A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</m:oMath>
      <w:r w:rsidRPr="00305F4A">
        <w:rPr>
          <w:position w:val="-84"/>
        </w:rPr>
        <w:object w:dxaOrig="1920" w:dyaOrig="1800">
          <v:shape id="_x0000_i1041" type="#_x0000_t75" style="width:96pt;height:90pt" o:ole="">
            <v:imagedata r:id="rId32" o:title=""/>
          </v:shape>
          <o:OLEObject Type="Embed" ProgID="Equation.3" ShapeID="_x0000_i1041" DrawAspect="Content" ObjectID="_1823492555" r:id="rId33"/>
        </w:objec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Критерии оценивания: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– вычисление определителя 3-го порядка;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– нахождение алгебраических дополнений и составление обратной матрицы;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>– доказательство путем произведения матриц того, что обратная матрица найдена верно.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>Компетенции: ОК 01, ОК 09</w:t>
      </w:r>
      <w:r w:rsidRPr="00305F4A">
        <w:rPr>
          <w:rFonts w:eastAsia="Times New Roman"/>
          <w:lang w:eastAsia="ru-RU"/>
        </w:rPr>
        <w:t xml:space="preserve">, </w:t>
      </w:r>
      <w:r w:rsidRPr="00305F4A">
        <w:rPr>
          <w:rFonts w:eastAsia="Times New Roman"/>
          <w:color w:val="000000"/>
          <w:lang w:eastAsia="ru-RU"/>
        </w:rPr>
        <w:t xml:space="preserve">ПК 4.2 </w:t>
      </w:r>
    </w:p>
    <w:p w:rsidR="004B494C" w:rsidRPr="00305F4A" w:rsidRDefault="004B494C" w:rsidP="004D3398">
      <w:pPr>
        <w:spacing w:line="276" w:lineRule="auto"/>
        <w:ind w:firstLine="709"/>
      </w:pPr>
    </w:p>
    <w:p w:rsidR="004B494C" w:rsidRPr="00305F4A" w:rsidRDefault="004B494C" w:rsidP="004D3398">
      <w:pPr>
        <w:spacing w:line="276" w:lineRule="auto"/>
        <w:ind w:firstLine="709"/>
      </w:pPr>
    </w:p>
    <w:p w:rsidR="004B494C" w:rsidRPr="00305F4A" w:rsidRDefault="004B494C" w:rsidP="004D3398">
      <w:pPr>
        <w:spacing w:line="276" w:lineRule="auto"/>
        <w:ind w:firstLine="709"/>
      </w:pPr>
      <w:r w:rsidRPr="00305F4A">
        <w:lastRenderedPageBreak/>
        <w:t>2.Решиь систему линейных алгебраических уравнений методом Крамера: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rPr>
          <w:lang w:val="uk-UA"/>
        </w:rPr>
        <w:t xml:space="preserve">           </w:t>
      </w:r>
      <w:r w:rsidRPr="00305F4A">
        <w:rPr>
          <w:position w:val="-50"/>
        </w:rPr>
        <w:object w:dxaOrig="1845" w:dyaOrig="1095">
          <v:shape id="_x0000_i1042" type="#_x0000_t75" style="width:92.25pt;height:54pt" o:ole="" fillcolor="window">
            <v:imagedata r:id="rId34" o:title=""/>
          </v:shape>
          <o:OLEObject Type="Embed" ProgID="Equation.3" ShapeID="_x0000_i1042" DrawAspect="Content" ObjectID="_1823492556" r:id="rId35"/>
        </w:objec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Привести расширенное решение. 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Время выполнения – 15 мин. 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Ожидаемый результат: </w:t>
      </w:r>
    </w:p>
    <w:p w:rsidR="004B494C" w:rsidRPr="00305F4A" w:rsidRDefault="004B494C" w:rsidP="004D3398">
      <w:pPr>
        <w:spacing w:line="276" w:lineRule="auto"/>
        <w:ind w:firstLine="709"/>
        <w:rPr>
          <w:u w:val="single"/>
          <w:lang w:val="uk-UA"/>
        </w:rPr>
      </w:pPr>
      <w:r w:rsidRPr="00305F4A">
        <w:rPr>
          <w:rFonts w:eastAsia="Times New Roman"/>
          <w:lang w:eastAsia="ru-RU"/>
        </w:rPr>
        <w:t>1.Составим и вычислим определители: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sym w:font="Symbol" w:char="F044"/>
      </w:r>
      <w:r w:rsidRPr="00305F4A">
        <w:t xml:space="preserve"> =</w:t>
      </w:r>
      <w:r w:rsidRPr="00305F4A">
        <w:rPr>
          <w:position w:val="-50"/>
        </w:rPr>
        <w:object w:dxaOrig="1200" w:dyaOrig="1095">
          <v:shape id="_x0000_i1043" type="#_x0000_t75" style="width:60pt;height:54pt" o:ole="" fillcolor="window">
            <v:imagedata r:id="rId36" o:title=""/>
          </v:shape>
          <o:OLEObject Type="Embed" ProgID="Equation.3" ShapeID="_x0000_i1043" DrawAspect="Content" ObjectID="_1823492557" r:id="rId37"/>
        </w:object>
      </w:r>
      <w:r w:rsidRPr="00305F4A">
        <w:t xml:space="preserve"> = 5(4 – 9) + (2 – 12) – (3 – 8) = -25 – 10 + 5 = -30;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sym w:font="Symbol" w:char="F044"/>
      </w:r>
      <w:r w:rsidRPr="00305F4A">
        <w:rPr>
          <w:vertAlign w:val="subscript"/>
        </w:rPr>
        <w:t>1</w:t>
      </w:r>
      <w:r w:rsidRPr="00305F4A">
        <w:t xml:space="preserve"> = </w:t>
      </w:r>
      <w:r w:rsidRPr="00305F4A">
        <w:rPr>
          <w:position w:val="-50"/>
        </w:rPr>
        <w:object w:dxaOrig="1320" w:dyaOrig="1095">
          <v:shape id="_x0000_i1044" type="#_x0000_t75" style="width:66pt;height:54pt" o:ole="" fillcolor="window">
            <v:imagedata r:id="rId38" o:title=""/>
          </v:shape>
          <o:OLEObject Type="Embed" ProgID="Equation.3" ShapeID="_x0000_i1044" DrawAspect="Content" ObjectID="_1823492558" r:id="rId39"/>
        </w:object>
      </w:r>
      <w:r w:rsidRPr="00305F4A">
        <w:t xml:space="preserve"> = (28 – 48) – (42 – 32) = -20 – 10 = -30.          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sym w:font="Symbol" w:char="F044"/>
      </w:r>
      <w:r w:rsidRPr="00305F4A">
        <w:rPr>
          <w:vertAlign w:val="subscript"/>
        </w:rPr>
        <w:t>2</w:t>
      </w:r>
      <w:r w:rsidRPr="00305F4A">
        <w:t xml:space="preserve"> = </w:t>
      </w:r>
      <w:r w:rsidRPr="00305F4A">
        <w:rPr>
          <w:position w:val="-50"/>
        </w:rPr>
        <w:object w:dxaOrig="1170" w:dyaOrig="1095">
          <v:shape id="_x0000_i1045" type="#_x0000_t75" style="width:57.75pt;height:54pt" o:ole="" fillcolor="window">
            <v:imagedata r:id="rId40" o:title=""/>
          </v:shape>
          <o:OLEObject Type="Embed" ProgID="Equation.3" ShapeID="_x0000_i1045" DrawAspect="Content" ObjectID="_1823492559" r:id="rId41"/>
        </w:object>
      </w:r>
      <w:r w:rsidRPr="00305F4A">
        <w:t xml:space="preserve"> = 5(28 – 48) – (16 – 56) = -100 + 40 = -60.          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sym w:font="Symbol" w:char="F044"/>
      </w:r>
      <w:r w:rsidRPr="00305F4A">
        <w:rPr>
          <w:vertAlign w:val="subscript"/>
        </w:rPr>
        <w:t>3</w:t>
      </w:r>
      <w:r w:rsidRPr="00305F4A">
        <w:t xml:space="preserve"> = </w:t>
      </w:r>
      <w:r w:rsidRPr="00305F4A">
        <w:rPr>
          <w:position w:val="-50"/>
        </w:rPr>
        <w:object w:dxaOrig="1170" w:dyaOrig="1095">
          <v:shape id="_x0000_i1046" type="#_x0000_t75" style="width:57.75pt;height:54pt" o:ole="" fillcolor="window">
            <v:imagedata r:id="rId42" o:title=""/>
          </v:shape>
          <o:OLEObject Type="Embed" ProgID="Equation.3" ShapeID="_x0000_i1046" DrawAspect="Content" ObjectID="_1823492560" r:id="rId43"/>
        </w:object>
      </w:r>
      <w:r w:rsidRPr="00305F4A">
        <w:t xml:space="preserve"> = </w:t>
      </w:r>
      <w:proofErr w:type="gramStart"/>
      <w:r w:rsidRPr="00305F4A">
        <w:t>5( 32</w:t>
      </w:r>
      <w:proofErr w:type="gramEnd"/>
      <w:r w:rsidRPr="00305F4A">
        <w:t xml:space="preserve"> – 42) + (16 – 56) = -50 – 40 = -90.    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t xml:space="preserve">2.Найдем решение по формулам Крамера: x = </w:t>
      </w:r>
      <w:r w:rsidRPr="00305F4A">
        <w:sym w:font="Symbol" w:char="F044"/>
      </w:r>
      <w:r w:rsidRPr="00305F4A">
        <w:rPr>
          <w:vertAlign w:val="subscript"/>
        </w:rPr>
        <w:t>1</w:t>
      </w:r>
      <w:r w:rsidRPr="00305F4A">
        <w:t>/</w:t>
      </w:r>
      <w:r w:rsidRPr="00305F4A">
        <w:sym w:font="Symbol" w:char="F044"/>
      </w:r>
      <w:r w:rsidRPr="00305F4A">
        <w:t xml:space="preserve"> = 1;   у = </w:t>
      </w:r>
      <w:r w:rsidRPr="00305F4A">
        <w:sym w:font="Symbol" w:char="F044"/>
      </w:r>
      <w:r w:rsidRPr="00305F4A">
        <w:rPr>
          <w:vertAlign w:val="subscript"/>
        </w:rPr>
        <w:t>2</w:t>
      </w:r>
      <w:r w:rsidRPr="00305F4A">
        <w:t>/</w:t>
      </w:r>
      <w:r w:rsidRPr="00305F4A">
        <w:sym w:font="Symbol" w:char="F044"/>
      </w:r>
      <w:r w:rsidRPr="00305F4A">
        <w:t xml:space="preserve"> = 2;    </w:t>
      </w:r>
    </w:p>
    <w:p w:rsidR="004B494C" w:rsidRPr="00305F4A" w:rsidRDefault="004B494C" w:rsidP="004D3398">
      <w:pPr>
        <w:spacing w:line="276" w:lineRule="auto"/>
        <w:ind w:firstLine="709"/>
      </w:pPr>
      <w:r w:rsidRPr="00305F4A">
        <w:rPr>
          <w:lang w:val="en-US"/>
        </w:rPr>
        <w:t>z</w:t>
      </w:r>
      <w:r w:rsidRPr="00305F4A">
        <w:t xml:space="preserve"> = </w:t>
      </w:r>
      <w:r w:rsidRPr="00305F4A">
        <w:sym w:font="Symbol" w:char="F044"/>
      </w:r>
      <w:r w:rsidRPr="00305F4A">
        <w:rPr>
          <w:vertAlign w:val="subscript"/>
        </w:rPr>
        <w:t>3</w:t>
      </w:r>
      <w:r w:rsidRPr="00305F4A">
        <w:t>/</w:t>
      </w:r>
      <w:r w:rsidRPr="00305F4A">
        <w:sym w:font="Symbol" w:char="F044"/>
      </w:r>
      <w:r w:rsidRPr="00305F4A">
        <w:t xml:space="preserve"> = 3.</w:t>
      </w:r>
    </w:p>
    <w:p w:rsidR="004B494C" w:rsidRPr="00305F4A" w:rsidRDefault="004B494C" w:rsidP="004D3398">
      <w:pPr>
        <w:spacing w:line="276" w:lineRule="auto"/>
        <w:ind w:firstLine="709"/>
        <w:rPr>
          <w:rFonts w:eastAsiaTheme="minorEastAsia"/>
        </w:rPr>
      </w:pPr>
      <w:r w:rsidRPr="00305F4A">
        <w:rPr>
          <w:lang w:val="uk-UA"/>
        </w:rPr>
        <w:t>3</w:t>
      </w:r>
      <w:r w:rsidRPr="00305F4A">
        <w:t>.</w:t>
      </w:r>
      <w:r w:rsidRPr="00305F4A">
        <w:rPr>
          <w:lang w:val="uk-UA"/>
        </w:rPr>
        <w:t xml:space="preserve"> </w:t>
      </w:r>
      <w:r w:rsidRPr="00305F4A">
        <w:t xml:space="preserve">Так как </w:t>
      </w:r>
      <w:r w:rsidRPr="00305F4A">
        <w:sym w:font="Symbol" w:char="F044"/>
      </w:r>
      <w:r w:rsidRPr="00305F4A">
        <w:sym w:font="Symbol" w:char="F0B9"/>
      </w:r>
      <w:r w:rsidRPr="00305F4A">
        <w:t xml:space="preserve">0 и </w:t>
      </w:r>
      <w:r w:rsidRPr="00305F4A">
        <w:sym w:font="Symbol" w:char="F044"/>
      </w:r>
      <w:r w:rsidRPr="00305F4A">
        <w:rPr>
          <w:vertAlign w:val="subscript"/>
        </w:rPr>
        <w:t>1</w:t>
      </w:r>
      <w:r w:rsidRPr="00305F4A">
        <w:sym w:font="Symbol" w:char="F0B9"/>
      </w:r>
      <w:r w:rsidRPr="00305F4A">
        <w:t xml:space="preserve">0, </w:t>
      </w:r>
      <w:r w:rsidRPr="00305F4A">
        <w:sym w:font="Symbol" w:char="F044"/>
      </w:r>
      <w:r w:rsidRPr="00305F4A">
        <w:rPr>
          <w:vertAlign w:val="subscript"/>
        </w:rPr>
        <w:t>2</w:t>
      </w:r>
      <w:r w:rsidRPr="00305F4A">
        <w:sym w:font="Symbol" w:char="F0B9"/>
      </w:r>
      <w:r w:rsidRPr="00305F4A">
        <w:t xml:space="preserve">0, </w:t>
      </w:r>
      <w:r w:rsidRPr="00305F4A">
        <w:sym w:font="Symbol" w:char="F044"/>
      </w:r>
      <w:r w:rsidRPr="00305F4A">
        <w:rPr>
          <w:vertAlign w:val="subscript"/>
        </w:rPr>
        <w:t>3</w:t>
      </w:r>
      <w:r w:rsidRPr="00305F4A">
        <w:sym w:font="Symbol" w:char="F0B9"/>
      </w:r>
      <w:r w:rsidRPr="00305F4A">
        <w:t>0,  то система имеет единственное решение (1;2;3)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Критерии оценивания: 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– наличие вычисления главного и вспомогательных определителей; 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– обоснование единственности решения; </w:t>
      </w:r>
    </w:p>
    <w:p w:rsidR="004B494C" w:rsidRPr="00305F4A" w:rsidRDefault="004B494C" w:rsidP="004D3398">
      <w:pPr>
        <w:spacing w:line="276" w:lineRule="auto"/>
        <w:ind w:firstLine="709"/>
        <w:rPr>
          <w:rFonts w:eastAsia="Times New Roman"/>
          <w:lang w:eastAsia="ru-RU"/>
        </w:rPr>
      </w:pPr>
      <w:r w:rsidRPr="00305F4A">
        <w:rPr>
          <w:rFonts w:eastAsia="Times New Roman"/>
          <w:color w:val="000000"/>
          <w:lang w:eastAsia="ru-RU"/>
        </w:rPr>
        <w:t xml:space="preserve">– получение решения системы </w:t>
      </w:r>
    </w:p>
    <w:p w:rsidR="006A57DF" w:rsidRPr="00305F4A" w:rsidRDefault="004B494C" w:rsidP="004D3398">
      <w:pPr>
        <w:spacing w:line="276" w:lineRule="auto"/>
        <w:ind w:firstLine="709"/>
      </w:pPr>
      <w:r w:rsidRPr="00305F4A">
        <w:rPr>
          <w:rFonts w:eastAsia="Times New Roman"/>
          <w:color w:val="000000"/>
          <w:lang w:eastAsia="ru-RU"/>
        </w:rPr>
        <w:t>Компетенции: ОК 01, ОК 09</w:t>
      </w:r>
      <w:r w:rsidRPr="00305F4A">
        <w:rPr>
          <w:rFonts w:eastAsia="Times New Roman"/>
          <w:lang w:eastAsia="ru-RU"/>
        </w:rPr>
        <w:t xml:space="preserve">, </w:t>
      </w:r>
      <w:r w:rsidR="002B39FB" w:rsidRPr="00305F4A">
        <w:rPr>
          <w:rFonts w:eastAsia="Times New Roman"/>
          <w:color w:val="000000"/>
          <w:lang w:eastAsia="ru-RU"/>
        </w:rPr>
        <w:t>ПК 1.1</w:t>
      </w:r>
      <w:r w:rsidRPr="00305F4A">
        <w:rPr>
          <w:rFonts w:eastAsia="Times New Roman"/>
          <w:color w:val="000000"/>
          <w:lang w:eastAsia="ru-RU"/>
        </w:rPr>
        <w:t>-ПК 1.5</w:t>
      </w:r>
      <w:r w:rsidR="002B39FB" w:rsidRPr="00305F4A">
        <w:rPr>
          <w:rFonts w:eastAsia="Times New Roman"/>
          <w:color w:val="000000"/>
          <w:lang w:eastAsia="ru-RU"/>
        </w:rPr>
        <w:t>.</w:t>
      </w:r>
      <w:bookmarkStart w:id="0" w:name="_GoBack"/>
      <w:bookmarkEnd w:id="0"/>
      <w:r w:rsidR="00C61273" w:rsidRPr="00305F4A">
        <w:t xml:space="preserve"> </w:t>
      </w:r>
    </w:p>
    <w:sectPr w:rsidR="006A57DF" w:rsidRPr="00305F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26B4"/>
    <w:rsid w:val="000F7364"/>
    <w:rsid w:val="00112482"/>
    <w:rsid w:val="001E6379"/>
    <w:rsid w:val="0024503A"/>
    <w:rsid w:val="002B39FB"/>
    <w:rsid w:val="00305F4A"/>
    <w:rsid w:val="00420DF8"/>
    <w:rsid w:val="004B494C"/>
    <w:rsid w:val="004D3398"/>
    <w:rsid w:val="0060704F"/>
    <w:rsid w:val="006A57DF"/>
    <w:rsid w:val="00831A82"/>
    <w:rsid w:val="008F03B0"/>
    <w:rsid w:val="009332E4"/>
    <w:rsid w:val="009B45DA"/>
    <w:rsid w:val="009C0F23"/>
    <w:rsid w:val="00A21327"/>
    <w:rsid w:val="00B926B4"/>
    <w:rsid w:val="00BC6D93"/>
    <w:rsid w:val="00C61273"/>
    <w:rsid w:val="00D37FE8"/>
    <w:rsid w:val="00DE26BF"/>
    <w:rsid w:val="00EE73A3"/>
    <w:rsid w:val="00FA52FD"/>
    <w:rsid w:val="00FE4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5:chartTrackingRefBased/>
  <w15:docId w15:val="{295222C6-AC39-4DCA-9B4D-ED484B753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831A82"/>
    <w:pPr>
      <w:spacing w:after="0" w:line="240" w:lineRule="auto"/>
    </w:p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E433D"/>
    <w:pPr>
      <w:spacing w:after="360"/>
      <w:ind w:firstLine="709"/>
      <w:outlineLvl w:val="3"/>
    </w:pPr>
    <w:rPr>
      <w:rFonts w:eastAsia="Times New Roman" w:cstheme="minorBidi"/>
      <w:b/>
      <w:bCs/>
      <w:kern w:val="2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6A57DF"/>
    <w:pPr>
      <w:spacing w:after="200" w:line="276" w:lineRule="auto"/>
      <w:ind w:left="720"/>
      <w:contextualSpacing/>
      <w:jc w:val="left"/>
    </w:pPr>
    <w:rPr>
      <w:rFonts w:eastAsia="Times New Roman"/>
    </w:rPr>
  </w:style>
  <w:style w:type="character" w:customStyle="1" w:styleId="40">
    <w:name w:val="Заголовок 4 Знак"/>
    <w:basedOn w:val="a0"/>
    <w:link w:val="4"/>
    <w:uiPriority w:val="9"/>
    <w:semiHidden/>
    <w:rsid w:val="00FE433D"/>
    <w:rPr>
      <w:rFonts w:eastAsia="Times New Roman" w:cstheme="minorBidi"/>
      <w:b/>
      <w:bCs/>
      <w:kern w:val="2"/>
      <w:szCs w:val="24"/>
      <w14:ligatures w14:val="standardContextual"/>
    </w:rPr>
  </w:style>
  <w:style w:type="character" w:styleId="a3">
    <w:name w:val="Placeholder Text"/>
    <w:basedOn w:val="a0"/>
    <w:uiPriority w:val="99"/>
    <w:semiHidden/>
    <w:rsid w:val="00420D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6</Pages>
  <Words>966</Words>
  <Characters>5507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SP</cp:lastModifiedBy>
  <cp:revision>15</cp:revision>
  <dcterms:created xsi:type="dcterms:W3CDTF">2025-10-23T06:06:00Z</dcterms:created>
  <dcterms:modified xsi:type="dcterms:W3CDTF">2025-11-01T05:38:00Z</dcterms:modified>
</cp:coreProperties>
</file>